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095"/>
      </w:tblGrid>
      <w:tr w:rsidR="00AE156A" w:rsidTr="00AE156A">
        <w:tc>
          <w:tcPr>
            <w:tcW w:w="4253" w:type="dxa"/>
          </w:tcPr>
          <w:p w:rsidR="00AE156A" w:rsidRDefault="00AE156A" w:rsidP="00AE156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bookmarkStart w:id="0" w:name="_GoBack"/>
            <w:bookmarkEnd w:id="0"/>
            <w:r w:rsidRPr="00F70CB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UBND QUẬN SƠN TRÀ</w:t>
            </w:r>
          </w:p>
        </w:tc>
        <w:tc>
          <w:tcPr>
            <w:tcW w:w="6095" w:type="dxa"/>
          </w:tcPr>
          <w:p w:rsidR="00AE156A" w:rsidRPr="00AE156A" w:rsidRDefault="00AE156A" w:rsidP="006109A0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KIẾN THỨC MÔN TOÁN LỚP 7</w:t>
            </w:r>
          </w:p>
        </w:tc>
      </w:tr>
      <w:tr w:rsidR="00AE156A" w:rsidTr="00AE156A">
        <w:tc>
          <w:tcPr>
            <w:tcW w:w="4253" w:type="dxa"/>
          </w:tcPr>
          <w:p w:rsidR="00AE156A" w:rsidRDefault="00AE156A" w:rsidP="00AE156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095" w:type="dxa"/>
          </w:tcPr>
          <w:p w:rsidR="00AE156A" w:rsidRDefault="00AE156A" w:rsidP="006109A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 1: Từ 07/9 – 12/9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Lớp: 7/....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</w:r>
          </w:p>
        </w:tc>
      </w:tr>
    </w:tbl>
    <w:p w:rsidR="00F70CB8" w:rsidRPr="00AE156A" w:rsidRDefault="00F70CB8" w:rsidP="00AE156A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6109A0" w:rsidRPr="006109A0" w:rsidRDefault="006109A0" w:rsidP="00AE156A">
      <w:pPr>
        <w:spacing w:after="0"/>
        <w:ind w:firstLine="720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6109A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CHỦ ĐỀ 1:</w:t>
      </w:r>
      <w:r w:rsidRPr="006109A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SỐ HỮU TỈ - SỐ THỰC</w:t>
      </w:r>
    </w:p>
    <w:p w:rsidR="006109A0" w:rsidRDefault="006109A0" w:rsidP="006109A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TIẾT 1 - </w:t>
      </w:r>
      <w:r w:rsidRPr="006109A0">
        <w:rPr>
          <w:rFonts w:ascii="Times New Roman" w:hAnsi="Times New Roman" w:cs="Times New Roman"/>
          <w:b/>
          <w:sz w:val="28"/>
          <w:szCs w:val="28"/>
          <w:lang w:val="vi-VN"/>
        </w:rPr>
        <w:t>BÀI 1: TẬP HỢP Q CÁC SỐ HỮU TỈ</w:t>
      </w:r>
    </w:p>
    <w:p w:rsidR="006109A0" w:rsidRDefault="006109A0" w:rsidP="006109A0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NỘI DUNG KIẾN THỨC BÀI HỌC </w:t>
      </w:r>
      <w:r w:rsidRPr="006109A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(Ghi vào vở - Học thuộc)</w:t>
      </w:r>
    </w:p>
    <w:p w:rsidR="006109A0" w:rsidRDefault="006109A0" w:rsidP="006109A0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1. Số hữu tỉ</w:t>
      </w:r>
    </w:p>
    <w:p w:rsidR="002114BE" w:rsidRDefault="00B43D8E" w:rsidP="006109A0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í dụ: </w:t>
      </w:r>
      <w:r w:rsidR="002114BE">
        <w:rPr>
          <w:rFonts w:ascii="Times New Roman" w:hAnsi="Times New Roman" w:cs="Times New Roman"/>
          <w:sz w:val="28"/>
          <w:szCs w:val="28"/>
          <w:lang w:val="vi-VN"/>
        </w:rPr>
        <w:t xml:space="preserve">Biểu diễn các số sau: 3; -0,5; 0; </w:t>
      </w:r>
      <w:r w:rsidR="002114BE" w:rsidRPr="004576B6">
        <w:rPr>
          <w:position w:val="-28"/>
        </w:rPr>
        <w:object w:dxaOrig="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6pt" o:ole="">
            <v:imagedata r:id="rId9" o:title=""/>
          </v:shape>
          <o:OLEObject Type="Embed" ProgID="Equation.DSMT4" ShapeID="_x0000_i1025" DrawAspect="Content" ObjectID="_1660466628" r:id="rId10"/>
        </w:object>
      </w:r>
      <w:r w:rsidR="002114BE">
        <w:rPr>
          <w:rFonts w:ascii="Times New Roman" w:hAnsi="Times New Roman" w:cs="Times New Roman"/>
          <w:sz w:val="28"/>
          <w:szCs w:val="28"/>
          <w:lang w:val="vi-VN"/>
        </w:rPr>
        <w:t>thành các phân số bằng nhau.</w:t>
      </w:r>
    </w:p>
    <w:p w:rsidR="002114BE" w:rsidRDefault="002114BE" w:rsidP="006109A0">
      <w:pPr>
        <w:spacing w:after="0"/>
        <w:rPr>
          <w:lang w:val="vi-VN"/>
        </w:rPr>
      </w:pPr>
      <w:r w:rsidRPr="004576B6">
        <w:rPr>
          <w:position w:val="-28"/>
        </w:rPr>
        <w:object w:dxaOrig="1980" w:dyaOrig="720">
          <v:shape id="_x0000_i1026" type="#_x0000_t75" style="width:99pt;height:36pt" o:ole="">
            <v:imagedata r:id="rId11" o:title=""/>
          </v:shape>
          <o:OLEObject Type="Embed" ProgID="Equation.DSMT4" ShapeID="_x0000_i1026" DrawAspect="Content" ObjectID="_1660466629" r:id="rId12"/>
        </w:object>
      </w:r>
    </w:p>
    <w:p w:rsidR="002114BE" w:rsidRDefault="002114BE" w:rsidP="006109A0">
      <w:pPr>
        <w:spacing w:after="0"/>
        <w:rPr>
          <w:lang w:val="vi-VN"/>
        </w:rPr>
      </w:pPr>
      <w:r w:rsidRPr="004576B6">
        <w:rPr>
          <w:position w:val="-28"/>
        </w:rPr>
        <w:object w:dxaOrig="2840" w:dyaOrig="720">
          <v:shape id="_x0000_i1027" type="#_x0000_t75" style="width:141.75pt;height:36pt" o:ole="">
            <v:imagedata r:id="rId13" o:title=""/>
          </v:shape>
          <o:OLEObject Type="Embed" ProgID="Equation.DSMT4" ShapeID="_x0000_i1027" DrawAspect="Content" ObjectID="_1660466630" r:id="rId14"/>
        </w:object>
      </w:r>
    </w:p>
    <w:p w:rsidR="002114BE" w:rsidRPr="002114BE" w:rsidRDefault="002114BE" w:rsidP="006109A0">
      <w:pPr>
        <w:spacing w:after="0"/>
        <w:rPr>
          <w:lang w:val="vi-VN"/>
        </w:rPr>
      </w:pPr>
      <w:r w:rsidRPr="004576B6">
        <w:rPr>
          <w:position w:val="-28"/>
        </w:rPr>
        <w:object w:dxaOrig="2160" w:dyaOrig="720">
          <v:shape id="_x0000_i1028" type="#_x0000_t75" style="width:108pt;height:36pt" o:ole="">
            <v:imagedata r:id="rId15" o:title=""/>
          </v:shape>
          <o:OLEObject Type="Embed" ProgID="Equation.DSMT4" ShapeID="_x0000_i1028" DrawAspect="Content" ObjectID="_1660466631" r:id="rId16"/>
        </w:object>
      </w:r>
    </w:p>
    <w:p w:rsidR="002114BE" w:rsidRDefault="002114BE" w:rsidP="006109A0">
      <w:pPr>
        <w:spacing w:after="0"/>
        <w:rPr>
          <w:lang w:val="vi-VN"/>
        </w:rPr>
      </w:pPr>
      <w:r w:rsidRPr="004576B6">
        <w:rPr>
          <w:position w:val="-28"/>
        </w:rPr>
        <w:object w:dxaOrig="2780" w:dyaOrig="720">
          <v:shape id="_x0000_i1029" type="#_x0000_t75" style="width:138.75pt;height:36pt" o:ole="">
            <v:imagedata r:id="rId17" o:title=""/>
          </v:shape>
          <o:OLEObject Type="Embed" ProgID="Equation.DSMT4" ShapeID="_x0000_i1029" DrawAspect="Content" ObjectID="_1660466632" r:id="rId18"/>
        </w:object>
      </w:r>
    </w:p>
    <w:p w:rsidR="00D135B8" w:rsidRDefault="00D135B8" w:rsidP="00F90965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ác phân số bằng nhau là các cách viết khác nhau của cùng 1 một số, số đó được gọi là số hữu tỉ.</w:t>
      </w:r>
    </w:p>
    <w:p w:rsidR="00AE156A" w:rsidRDefault="002114BE" w:rsidP="00D135B8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Như vậy, các số 3; -0,5; 0; </w:t>
      </w:r>
      <w:r w:rsidRPr="004576B6">
        <w:rPr>
          <w:position w:val="-28"/>
        </w:rPr>
        <w:object w:dxaOrig="420" w:dyaOrig="720">
          <v:shape id="_x0000_i1030" type="#_x0000_t75" style="width:21pt;height:36pt" o:ole="">
            <v:imagedata r:id="rId9" o:title=""/>
          </v:shape>
          <o:OLEObject Type="Embed" ProgID="Equation.DSMT4" ShapeID="_x0000_i1030" DrawAspect="Content" ObjectID="_1660466633" r:id="rId19"/>
        </w:object>
      </w:r>
      <w:r>
        <w:rPr>
          <w:lang w:val="vi-VN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vi-VN"/>
        </w:rPr>
        <w:t>đều là các số hữu tỉ.</w:t>
      </w:r>
    </w:p>
    <w:p w:rsidR="00D135B8" w:rsidRDefault="00D135B8" w:rsidP="00D135B8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D135B8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Định nghĩa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ố hữu tỉ là số viết được dưới dạng phân số </w:t>
      </w:r>
      <w:r w:rsidRPr="004576B6">
        <w:rPr>
          <w:position w:val="-28"/>
        </w:rPr>
        <w:object w:dxaOrig="260" w:dyaOrig="720">
          <v:shape id="_x0000_i1031" type="#_x0000_t75" style="width:12.75pt;height:36pt" o:ole="">
            <v:imagedata r:id="rId20" o:title=""/>
          </v:shape>
          <o:OLEObject Type="Embed" ProgID="Equation.DSMT4" ShapeID="_x0000_i1031" DrawAspect="Content" ObjectID="_1660466634" r:id="rId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4576B6">
        <w:rPr>
          <w:position w:val="-12"/>
        </w:rPr>
        <w:object w:dxaOrig="1600" w:dyaOrig="360">
          <v:shape id="_x0000_i1032" type="#_x0000_t75" style="width:80.25pt;height:18pt" o:ole="">
            <v:imagedata r:id="rId22" o:title=""/>
          </v:shape>
          <o:OLEObject Type="Embed" ProgID="Equation.DSMT4" ShapeID="_x0000_i1032" DrawAspect="Content" ObjectID="_1660466635" r:id="rId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135B8" w:rsidRDefault="00D135B8" w:rsidP="00EC055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ập hợp các số hữu tỉ được kí hiệu là Q.</w:t>
      </w:r>
    </w:p>
    <w:p w:rsidR="00D135B8" w:rsidRPr="00D135B8" w:rsidRDefault="00D135B8" w:rsidP="00EC055E">
      <w:pPr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 w:rsidRPr="00044FFF"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>?)</w:t>
      </w: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 </w:t>
      </w:r>
      <w:r w:rsidRPr="00D135B8">
        <w:rPr>
          <w:rFonts w:ascii="Times New Roman" w:hAnsi="Times New Roman" w:cs="Times New Roman"/>
          <w:iCs/>
          <w:noProof/>
          <w:sz w:val="28"/>
          <w:szCs w:val="28"/>
        </w:rPr>
        <w:t>Số nguyên a có phải là số hữu tỉ không ?Vì sao ?</w:t>
      </w:r>
    </w:p>
    <w:p w:rsidR="00D135B8" w:rsidRDefault="00D135B8" w:rsidP="00D135B8">
      <w:pPr>
        <w:jc w:val="both"/>
        <w:rPr>
          <w:lang w:val="vi-VN"/>
        </w:rPr>
      </w:pPr>
      <w:r w:rsidRPr="00D135B8">
        <w:rPr>
          <w:rFonts w:ascii="Times New Roman" w:hAnsi="Times New Roman" w:cs="Times New Roman"/>
          <w:noProof/>
          <w:sz w:val="28"/>
          <w:szCs w:val="28"/>
          <w:lang w:val="fr-FR"/>
        </w:rPr>
        <w:t>Số nguyên a là số hữu tỉ vì:</w:t>
      </w:r>
      <w:r w:rsidRPr="00D135B8">
        <w:t xml:space="preserve"> </w:t>
      </w:r>
      <w:r w:rsidRPr="004576B6">
        <w:rPr>
          <w:position w:val="-28"/>
        </w:rPr>
        <w:object w:dxaOrig="2480" w:dyaOrig="720">
          <v:shape id="_x0000_i1033" type="#_x0000_t75" style="width:123.75pt;height:36pt" o:ole="">
            <v:imagedata r:id="rId24" o:title=""/>
          </v:shape>
          <o:OLEObject Type="Embed" ProgID="Equation.DSMT4" ShapeID="_x0000_i1033" DrawAspect="Content" ObjectID="_1660466636" r:id="rId25"/>
        </w:object>
      </w:r>
    </w:p>
    <w:p w:rsidR="00EC055E" w:rsidRDefault="00EC055E" w:rsidP="00D135B8">
      <w:pPr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055E">
        <w:rPr>
          <w:rFonts w:ascii="Times New Roman" w:hAnsi="Times New Roman" w:cs="Times New Roman"/>
          <w:i/>
          <w:sz w:val="28"/>
          <w:szCs w:val="28"/>
          <w:lang w:val="vi-VN"/>
        </w:rPr>
        <w:t>Vậy mọi số nguyên đều là số hữu tỉ.</w:t>
      </w:r>
    </w:p>
    <w:p w:rsidR="00EC055E" w:rsidRDefault="00EC055E" w:rsidP="00D135B8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2. Biểu diễn số hữu tỉ trên trục số</w:t>
      </w:r>
    </w:p>
    <w:p w:rsidR="00EC055E" w:rsidRDefault="00EC055E" w:rsidP="00D135B8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?</w:t>
      </w:r>
      <w:r w:rsidR="00044FFF">
        <w:rPr>
          <w:rFonts w:ascii="Times New Roman" w:hAnsi="Times New Roman" w:cs="Times New Roman"/>
          <w:b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44FFF">
        <w:rPr>
          <w:rFonts w:ascii="Times New Roman" w:hAnsi="Times New Roman" w:cs="Times New Roman"/>
          <w:sz w:val="28"/>
          <w:szCs w:val="28"/>
          <w:lang w:val="vi-VN"/>
        </w:rPr>
        <w:t xml:space="preserve">Biểu diễn các số nguyên </w:t>
      </w:r>
      <w:r w:rsidR="00044FFF" w:rsidRPr="00044FFF">
        <w:rPr>
          <w:rFonts w:ascii="Times New Roman" w:hAnsi="Times New Roman" w:cs="Times New Roman"/>
          <w:sz w:val="28"/>
          <w:szCs w:val="28"/>
          <w:lang w:val="vi-VN"/>
        </w:rPr>
        <w:t>-1; 1; 2 trên trục số.</w:t>
      </w:r>
    </w:p>
    <w:p w:rsidR="00044FFF" w:rsidRPr="00044FFF" w:rsidRDefault="00044FFF" w:rsidP="00044FFF">
      <w:pPr>
        <w:jc w:val="center"/>
        <w:rPr>
          <w:rFonts w:ascii="Times New Roman" w:hAnsi="Times New Roman" w:cs="Times New Roman"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lang w:val="vi-VN" w:eastAsia="vi-VN"/>
        </w:rPr>
        <w:drawing>
          <wp:inline distT="0" distB="0" distL="0" distR="0">
            <wp:extent cx="2590800" cy="3333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FFF" w:rsidRDefault="00044FFF" w:rsidP="00044FFF">
      <w:pPr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lastRenderedPageBreak/>
        <w:t xml:space="preserve">Ví dụ: </w:t>
      </w:r>
      <w:r w:rsidRPr="00044FFF">
        <w:rPr>
          <w:rFonts w:ascii="Times New Roman" w:hAnsi="Times New Roman" w:cs="Times New Roman"/>
          <w:iCs/>
          <w:noProof/>
          <w:sz w:val="28"/>
          <w:szCs w:val="28"/>
          <w:lang w:val="fr-FR"/>
        </w:rPr>
        <w:t xml:space="preserve">Biểu diễn số hữu tỉ </w:t>
      </w:r>
      <w:r w:rsidRPr="004576B6">
        <w:rPr>
          <w:position w:val="-26"/>
        </w:rPr>
        <w:object w:dxaOrig="260" w:dyaOrig="700">
          <v:shape id="_x0000_i1034" type="#_x0000_t75" style="width:12.75pt;height:35.25pt" o:ole="">
            <v:imagedata r:id="rId27" o:title=""/>
          </v:shape>
          <o:OLEObject Type="Embed" ProgID="Equation.DSMT4" ShapeID="_x0000_i1034" DrawAspect="Content" ObjectID="_1660466637" r:id="rId28"/>
        </w:object>
      </w:r>
      <w:r w:rsidRPr="00044FFF">
        <w:rPr>
          <w:rFonts w:ascii="Times New Roman" w:hAnsi="Times New Roman" w:cs="Times New Roman"/>
          <w:iCs/>
          <w:noProof/>
          <w:sz w:val="28"/>
          <w:szCs w:val="28"/>
          <w:lang w:val="fr-FR"/>
        </w:rPr>
        <w:t xml:space="preserve"> lên trục số</w:t>
      </w:r>
    </w:p>
    <w:p w:rsidR="00044FFF" w:rsidRPr="00044FFF" w:rsidRDefault="00044FFF" w:rsidP="00044FFF">
      <w:pPr>
        <w:spacing w:after="0"/>
        <w:jc w:val="both"/>
        <w:rPr>
          <w:rFonts w:ascii="Times New Roman" w:hAnsi="Times New Roman" w:cs="Times New Roman"/>
          <w:b/>
          <w:bCs/>
          <w:i/>
          <w:iCs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/>
        </w:rPr>
        <w:t>Ta c</w:t>
      </w:r>
      <w:r w:rsidRPr="00044FFF">
        <w:rPr>
          <w:rFonts w:ascii="Times New Roman" w:hAnsi="Times New Roman" w:cs="Times New Roman"/>
          <w:noProof/>
          <w:sz w:val="28"/>
          <w:szCs w:val="28"/>
        </w:rPr>
        <w:t>hia đoạn thẳng đơn vị</w:t>
      </w:r>
      <w:r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(</w:t>
      </w:r>
      <w:r w:rsidRPr="00044FFF">
        <w:rPr>
          <w:rFonts w:ascii="Times New Roman" w:hAnsi="Times New Roman" w:cs="Times New Roman"/>
          <w:noProof/>
          <w:sz w:val="28"/>
          <w:szCs w:val="28"/>
        </w:rPr>
        <w:t>chẳng hạn đoạn từ 0 đế</w:t>
      </w:r>
      <w:r>
        <w:rPr>
          <w:rFonts w:ascii="Times New Roman" w:hAnsi="Times New Roman" w:cs="Times New Roman"/>
          <w:noProof/>
          <w:sz w:val="28"/>
          <w:szCs w:val="28"/>
        </w:rPr>
        <w:t>n 1</w:t>
      </w:r>
      <w:r w:rsidRPr="00044FFF">
        <w:rPr>
          <w:rFonts w:ascii="Times New Roman" w:hAnsi="Times New Roman" w:cs="Times New Roman"/>
          <w:noProof/>
          <w:sz w:val="28"/>
          <w:szCs w:val="28"/>
        </w:rPr>
        <w:t>) thành 4 đoạn bằng nhau, lấy một đoạn làm đơn vị mới thì đơn vị mới bằng</w:t>
      </w:r>
      <w:r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  <w:r w:rsidRPr="004576B6">
        <w:rPr>
          <w:position w:val="-26"/>
        </w:rPr>
        <w:object w:dxaOrig="260" w:dyaOrig="700">
          <v:shape id="_x0000_i1035" type="#_x0000_t75" style="width:12.75pt;height:35.25pt" o:ole="">
            <v:imagedata r:id="rId29" o:title=""/>
          </v:shape>
          <o:OLEObject Type="Embed" ProgID="Equation.DSMT4" ShapeID="_x0000_i1035" DrawAspect="Content" ObjectID="_1660466638" r:id="rId30"/>
        </w:object>
      </w:r>
      <w:r w:rsidRPr="00044FFF">
        <w:rPr>
          <w:rFonts w:ascii="Times New Roman" w:hAnsi="Times New Roman" w:cs="Times New Roman"/>
          <w:noProof/>
          <w:sz w:val="28"/>
          <w:szCs w:val="28"/>
        </w:rPr>
        <w:t xml:space="preserve">  đơn vị cũ.</w:t>
      </w:r>
    </w:p>
    <w:p w:rsidR="00044FFF" w:rsidRDefault="00044FFF" w:rsidP="00044FFF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044FFF">
        <w:rPr>
          <w:rFonts w:ascii="Times New Roman" w:hAnsi="Times New Roman" w:cs="Times New Roman"/>
          <w:noProof/>
          <w:sz w:val="28"/>
          <w:szCs w:val="28"/>
        </w:rPr>
        <w:t>- Số hữu tỉ</w:t>
      </w:r>
      <w:r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  <w:r w:rsidRPr="004576B6">
        <w:rPr>
          <w:position w:val="-26"/>
        </w:rPr>
        <w:object w:dxaOrig="260" w:dyaOrig="700">
          <v:shape id="_x0000_i1036" type="#_x0000_t75" style="width:12.75pt;height:35.25pt" o:ole="">
            <v:imagedata r:id="rId27" o:title=""/>
          </v:shape>
          <o:OLEObject Type="Embed" ProgID="Equation.DSMT4" ShapeID="_x0000_i1036" DrawAspect="Content" ObjectID="_1660466639" r:id="rId31"/>
        </w:object>
      </w:r>
      <w:r>
        <w:rPr>
          <w:lang w:val="vi-VN"/>
        </w:rPr>
        <w:t xml:space="preserve"> </w:t>
      </w:r>
      <w:r w:rsidRPr="00044FFF">
        <w:rPr>
          <w:rFonts w:ascii="Times New Roman" w:hAnsi="Times New Roman" w:cs="Times New Roman"/>
          <w:noProof/>
          <w:sz w:val="28"/>
          <w:szCs w:val="28"/>
        </w:rPr>
        <w:t>được biểu diễn bởi điểm M nằm bên phải điểm 0 và cách điểm 0 một đoạn là 5 đơn vị.</w:t>
      </w:r>
    </w:p>
    <w:p w:rsidR="00044FFF" w:rsidRPr="00044FFF" w:rsidRDefault="00044FFF" w:rsidP="00044FFF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lang w:val="vi-VN" w:eastAsia="vi-VN"/>
        </w:rPr>
        <w:drawing>
          <wp:inline distT="0" distB="0" distL="0" distR="0">
            <wp:extent cx="2943225" cy="561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FFF" w:rsidRDefault="00044FFF" w:rsidP="00F90965">
      <w:pPr>
        <w:pStyle w:val="ListParagraph"/>
        <w:numPr>
          <w:ilvl w:val="0"/>
          <w:numId w:val="1"/>
        </w:numPr>
        <w:spacing w:after="0"/>
        <w:ind w:left="426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Trên trục số, điểm biểu diễn số hữu tỉ </w:t>
      </w:r>
      <w:r>
        <w:rPr>
          <w:rFonts w:ascii="Times New Roman" w:hAnsi="Times New Roman" w:cs="Times New Roman"/>
          <w:i/>
          <w:iCs/>
          <w:noProof/>
          <w:sz w:val="28"/>
          <w:szCs w:val="28"/>
          <w:lang w:val="vi-VN"/>
        </w:rPr>
        <w:t>x</w:t>
      </w: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 được gọi là điểm </w:t>
      </w:r>
      <w:r>
        <w:rPr>
          <w:rFonts w:ascii="Times New Roman" w:hAnsi="Times New Roman" w:cs="Times New Roman"/>
          <w:i/>
          <w:iCs/>
          <w:noProof/>
          <w:sz w:val="28"/>
          <w:szCs w:val="28"/>
          <w:lang w:val="vi-VN"/>
        </w:rPr>
        <w:t>x.</w:t>
      </w:r>
    </w:p>
    <w:p w:rsidR="00044FFF" w:rsidRDefault="00044FFF" w:rsidP="00F90965">
      <w:pPr>
        <w:spacing w:after="0"/>
        <w:jc w:val="both"/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>3. So sánh hai số hữu tỉ</w:t>
      </w:r>
    </w:p>
    <w:p w:rsidR="00044FFF" w:rsidRDefault="00044FFF" w:rsidP="00F90965">
      <w:pPr>
        <w:spacing w:after="0"/>
        <w:jc w:val="both"/>
        <w:rPr>
          <w:lang w:val="vi-VN"/>
        </w:rPr>
      </w:pPr>
      <w:r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 xml:space="preserve">?) </w:t>
      </w:r>
      <w:r w:rsidRPr="00044FFF">
        <w:rPr>
          <w:rFonts w:ascii="Times New Roman" w:hAnsi="Times New Roman" w:cs="Times New Roman"/>
          <w:iCs/>
          <w:noProof/>
          <w:sz w:val="28"/>
          <w:szCs w:val="28"/>
        </w:rPr>
        <w:t>So sánh hai phân số:</w:t>
      </w:r>
      <w:r w:rsidRPr="00044FFF">
        <w:t xml:space="preserve"> </w:t>
      </w:r>
      <w:r w:rsidRPr="004576B6">
        <w:rPr>
          <w:position w:val="-28"/>
        </w:rPr>
        <w:object w:dxaOrig="400" w:dyaOrig="720">
          <v:shape id="_x0000_i1037" type="#_x0000_t75" style="width:20.25pt;height:36pt" o:ole="">
            <v:imagedata r:id="rId33" o:title=""/>
          </v:shape>
          <o:OLEObject Type="Embed" ProgID="Equation.DSMT4" ShapeID="_x0000_i1037" DrawAspect="Content" ObjectID="_1660466640" r:id="rId34"/>
        </w:object>
      </w:r>
      <w:r>
        <w:rPr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4576B6">
        <w:rPr>
          <w:position w:val="-28"/>
        </w:rPr>
        <w:object w:dxaOrig="480" w:dyaOrig="720">
          <v:shape id="_x0000_i1038" type="#_x0000_t75" style="width:24pt;height:36pt" o:ole="">
            <v:imagedata r:id="rId35" o:title=""/>
          </v:shape>
          <o:OLEObject Type="Embed" ProgID="Equation.DSMT4" ShapeID="_x0000_i1038" DrawAspect="Content" ObjectID="_1660466641" r:id="rId36"/>
        </w:object>
      </w:r>
    </w:p>
    <w:p w:rsidR="00044FFF" w:rsidRDefault="00044FFF" w:rsidP="00F90965">
      <w:pPr>
        <w:spacing w:after="0"/>
        <w:jc w:val="both"/>
        <w:rPr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Ta có: </w:t>
      </w:r>
      <w:r w:rsidRPr="004576B6">
        <w:rPr>
          <w:position w:val="-28"/>
        </w:rPr>
        <w:object w:dxaOrig="3320" w:dyaOrig="720">
          <v:shape id="_x0000_i1039" type="#_x0000_t75" style="width:165.75pt;height:36pt" o:ole="">
            <v:imagedata r:id="rId37" o:title=""/>
          </v:shape>
          <o:OLEObject Type="Embed" ProgID="Equation.DSMT4" ShapeID="_x0000_i1039" DrawAspect="Content" ObjectID="_1660466642" r:id="rId38"/>
        </w:object>
      </w:r>
    </w:p>
    <w:p w:rsidR="00603469" w:rsidRPr="00603469" w:rsidRDefault="00603469" w:rsidP="00F90965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</w:t>
      </w:r>
      <w:r w:rsidRPr="004576B6">
        <w:rPr>
          <w:position w:val="-6"/>
        </w:rPr>
        <w:object w:dxaOrig="1219" w:dyaOrig="300">
          <v:shape id="_x0000_i1040" type="#_x0000_t75" style="width:60.75pt;height:15pt" o:ole="">
            <v:imagedata r:id="rId39" o:title=""/>
          </v:shape>
          <o:OLEObject Type="Embed" ProgID="Equation.DSMT4" ShapeID="_x0000_i1040" DrawAspect="Content" ObjectID="_1660466643" r:id="rId40"/>
        </w:object>
      </w:r>
      <w:r>
        <w:rPr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ên </w:t>
      </w:r>
      <w:r w:rsidRPr="004576B6">
        <w:rPr>
          <w:position w:val="-28"/>
        </w:rPr>
        <w:object w:dxaOrig="1359" w:dyaOrig="720">
          <v:shape id="_x0000_i1041" type="#_x0000_t75" style="width:68.25pt;height:36pt" o:ole="">
            <v:imagedata r:id="rId41" o:title=""/>
          </v:shape>
          <o:OLEObject Type="Embed" ProgID="Equation.DSMT4" ShapeID="_x0000_i1041" DrawAspect="Content" ObjectID="_1660466644" r:id="rId42"/>
        </w:object>
      </w:r>
    </w:p>
    <w:p w:rsidR="00044FFF" w:rsidRDefault="00603469" w:rsidP="00F90965">
      <w:pPr>
        <w:spacing w:after="0"/>
        <w:jc w:val="both"/>
        <w:rPr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Do đó </w:t>
      </w:r>
      <w:r w:rsidRPr="004576B6">
        <w:rPr>
          <w:position w:val="-28"/>
        </w:rPr>
        <w:object w:dxaOrig="980" w:dyaOrig="720">
          <v:shape id="_x0000_i1042" type="#_x0000_t75" style="width:48.75pt;height:36pt" o:ole="">
            <v:imagedata r:id="rId43" o:title=""/>
          </v:shape>
          <o:OLEObject Type="Embed" ProgID="Equation.DSMT4" ShapeID="_x0000_i1042" DrawAspect="Content" ObjectID="_1660466645" r:id="rId44"/>
        </w:object>
      </w:r>
    </w:p>
    <w:p w:rsidR="00603469" w:rsidRPr="00F90965" w:rsidRDefault="00603469" w:rsidP="00F90965">
      <w:pPr>
        <w:pStyle w:val="ListParagraph"/>
        <w:numPr>
          <w:ilvl w:val="0"/>
          <w:numId w:val="1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F90965">
        <w:rPr>
          <w:rFonts w:ascii="Times New Roman" w:hAnsi="Times New Roman" w:cs="Times New Roman"/>
          <w:b/>
          <w:bCs/>
          <w:noProof/>
          <w:sz w:val="28"/>
          <w:szCs w:val="28"/>
          <w:lang w:val="fr-FR"/>
        </w:rPr>
        <w:t>Nhận xét</w:t>
      </w:r>
      <w:r w:rsidRPr="00F90965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>:</w:t>
      </w:r>
      <w:r w:rsidRPr="00F90965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  <w:r w:rsidRPr="00F90965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Với  hai số hữu tỉ </w:t>
      </w:r>
      <w:r w:rsidRPr="00F90965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bất kì </w:t>
      </w:r>
      <w:r w:rsidRPr="00F90965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x</w:t>
      </w:r>
      <w:r w:rsidRPr="00F90965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và </w:t>
      </w:r>
      <w:r w:rsidRPr="00F90965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y</w:t>
      </w:r>
      <w:r w:rsidRPr="00F90965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ta luôn có : hoặc </w:t>
      </w:r>
      <w:r w:rsidRPr="00F90965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x = y</w:t>
      </w:r>
      <w:r w:rsidRPr="00F90965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hoặc </w:t>
      </w:r>
      <w:r w:rsidRPr="00F90965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x &lt; y</w:t>
      </w:r>
      <w:r w:rsidRPr="00F90965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hoặc </w:t>
      </w:r>
      <w:r w:rsidRPr="00F90965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x &gt; y</w:t>
      </w:r>
      <w:r w:rsidRPr="00F90965">
        <w:rPr>
          <w:rFonts w:ascii="Times New Roman" w:hAnsi="Times New Roman" w:cs="Times New Roman"/>
          <w:noProof/>
          <w:sz w:val="28"/>
          <w:szCs w:val="28"/>
          <w:lang w:val="fr-FR"/>
        </w:rPr>
        <w:t>. Ta có thể so sánh hai số hữu tỉ bằng cách viết chúng dưới dạng phân số rồi so sánh hai phân số đó.</w:t>
      </w:r>
    </w:p>
    <w:p w:rsidR="00603469" w:rsidRPr="00F90965" w:rsidRDefault="00603469" w:rsidP="00F90965">
      <w:pPr>
        <w:pStyle w:val="ListParagraph"/>
        <w:numPr>
          <w:ilvl w:val="0"/>
          <w:numId w:val="1"/>
        </w:numPr>
        <w:spacing w:after="0"/>
        <w:ind w:left="284" w:hanging="284"/>
        <w:jc w:val="both"/>
        <w:rPr>
          <w:rFonts w:ascii="Times New Roman" w:hAnsi="Times New Roman" w:cs="Times New Roman"/>
          <w:b/>
          <w:bCs/>
          <w:noProof/>
          <w:sz w:val="28"/>
          <w:szCs w:val="28"/>
          <w:lang w:val="fr-FR"/>
        </w:rPr>
      </w:pPr>
      <w:r w:rsidRPr="00F90965">
        <w:rPr>
          <w:rFonts w:ascii="Times New Roman" w:hAnsi="Times New Roman" w:cs="Times New Roman"/>
          <w:b/>
          <w:bCs/>
          <w:noProof/>
          <w:sz w:val="28"/>
          <w:szCs w:val="28"/>
          <w:lang w:val="fr-FR"/>
        </w:rPr>
        <w:t>Kết luận:</w:t>
      </w:r>
    </w:p>
    <w:p w:rsidR="00603469" w:rsidRPr="00603469" w:rsidRDefault="00603469" w:rsidP="00603469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-   Nếu </w:t>
      </w:r>
      <w:r w:rsidRPr="00603469">
        <w:rPr>
          <w:rFonts w:ascii="Times New Roman" w:hAnsi="Times New Roman" w:cs="Times New Roman"/>
          <w:i/>
          <w:noProof/>
          <w:sz w:val="28"/>
          <w:szCs w:val="28"/>
          <w:lang w:val="fr-FR"/>
        </w:rPr>
        <w:t xml:space="preserve">x &lt; y </w:t>
      </w: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thì trên trục số điểm </w:t>
      </w:r>
      <w:r w:rsidRPr="00603469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x</w:t>
      </w: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ở bên trái so với điểm </w:t>
      </w:r>
      <w:r w:rsidRPr="00603469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y</w:t>
      </w: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>.</w:t>
      </w:r>
    </w:p>
    <w:p w:rsidR="00603469" w:rsidRPr="00603469" w:rsidRDefault="00603469" w:rsidP="00603469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- Số hữu tỉ lớn </w:t>
      </w:r>
      <w:r w:rsidRPr="00603469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0</w:t>
      </w: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gọi là số hữu tỉ dương.</w:t>
      </w:r>
    </w:p>
    <w:p w:rsidR="00603469" w:rsidRPr="00603469" w:rsidRDefault="00603469" w:rsidP="00603469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- Số hữu tỉ mà nhỏ hơn </w:t>
      </w:r>
      <w:r w:rsidRPr="00603469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0</w:t>
      </w: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gọi là số hữu tỉ dương.</w:t>
      </w:r>
    </w:p>
    <w:p w:rsidR="00603469" w:rsidRPr="00603469" w:rsidRDefault="00603469" w:rsidP="00603469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- Số </w:t>
      </w:r>
      <w:r w:rsidRPr="00603469">
        <w:rPr>
          <w:rFonts w:ascii="Times New Roman" w:hAnsi="Times New Roman" w:cs="Times New Roman"/>
          <w:i/>
          <w:noProof/>
          <w:sz w:val="28"/>
          <w:szCs w:val="28"/>
          <w:lang w:val="fr-FR"/>
        </w:rPr>
        <w:t>0</w:t>
      </w:r>
      <w:r w:rsidRPr="00603469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không là số hữu tỉ dương cũng không là số hữu tỉ dương. </w:t>
      </w:r>
    </w:p>
    <w:p w:rsidR="00603469" w:rsidRPr="008679F2" w:rsidRDefault="00603469" w:rsidP="008679F2">
      <w:pPr>
        <w:pStyle w:val="ListParagraph"/>
        <w:numPr>
          <w:ilvl w:val="0"/>
          <w:numId w:val="14"/>
        </w:numPr>
        <w:spacing w:after="0"/>
        <w:ind w:left="426"/>
        <w:jc w:val="both"/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</w:pPr>
      <w:r w:rsidRPr="008679F2"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>Luyện tập</w:t>
      </w:r>
    </w:p>
    <w:p w:rsidR="00603469" w:rsidRDefault="00603469" w:rsidP="00603469">
      <w:pPr>
        <w:spacing w:after="0"/>
        <w:jc w:val="both"/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>Bài 1 (sgk/ trang 7)</w:t>
      </w:r>
    </w:p>
    <w:p w:rsidR="00603469" w:rsidRDefault="00281C3C" w:rsidP="00603469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Hướng dẫn: </w:t>
      </w:r>
    </w:p>
    <w:p w:rsidR="00281C3C" w:rsidRDefault="00281C3C" w:rsidP="00603469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>N là tập hợp các số tự nhiên.</w:t>
      </w:r>
    </w:p>
    <w:p w:rsidR="00281C3C" w:rsidRDefault="00281C3C" w:rsidP="00603469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>Z là tập hợp các số nguyên.</w:t>
      </w:r>
    </w:p>
    <w:p w:rsidR="00281C3C" w:rsidRDefault="00281C3C" w:rsidP="00603469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>Q là tập hợp các số hữu tỉ.</w:t>
      </w:r>
    </w:p>
    <w:p w:rsidR="00281C3C" w:rsidRPr="00281C3C" w:rsidRDefault="00281C3C" w:rsidP="00281C3C">
      <w:pPr>
        <w:spacing w:after="0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lang w:val="vi-VN"/>
        </w:rPr>
        <w:lastRenderedPageBreak/>
        <w:t xml:space="preserve">        </w:t>
      </w:r>
      <w:r w:rsidRPr="004576B6">
        <w:rPr>
          <w:position w:val="-48"/>
        </w:rPr>
        <w:object w:dxaOrig="4220" w:dyaOrig="1100">
          <v:shape id="_x0000_i1043" type="#_x0000_t75" style="width:210.75pt;height:54.75pt" o:ole="">
            <v:imagedata r:id="rId45" o:title=""/>
          </v:shape>
          <o:OLEObject Type="Embed" ProgID="Equation.DSMT4" ShapeID="_x0000_i1043" DrawAspect="Content" ObjectID="_1660466646" r:id="rId46"/>
        </w:object>
      </w:r>
    </w:p>
    <w:p w:rsidR="00603469" w:rsidRDefault="00281C3C" w:rsidP="00F90965">
      <w:pPr>
        <w:spacing w:after="0"/>
        <w:jc w:val="both"/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>Bài 2 (sgk/ trang 7)</w:t>
      </w:r>
    </w:p>
    <w:p w:rsidR="00281C3C" w:rsidRDefault="00281C3C" w:rsidP="00F90965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>Hướng dẫn:</w:t>
      </w:r>
    </w:p>
    <w:p w:rsidR="00281C3C" w:rsidRDefault="00281C3C" w:rsidP="00F90965">
      <w:pPr>
        <w:spacing w:after="0"/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a) Ta có: </w:t>
      </w:r>
    </w:p>
    <w:p w:rsidR="00AE156A" w:rsidRDefault="00281C3C" w:rsidP="00044FFF">
      <w:pPr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 w:rsidRPr="004576B6">
        <w:rPr>
          <w:position w:val="-66"/>
        </w:rPr>
        <w:object w:dxaOrig="2799" w:dyaOrig="1460">
          <v:shape id="_x0000_i1044" type="#_x0000_t75" style="width:140.25pt;height:72.75pt" o:ole="">
            <v:imagedata r:id="rId47" o:title=""/>
          </v:shape>
          <o:OLEObject Type="Embed" ProgID="Equation.DSMT4" ShapeID="_x0000_i1044" DrawAspect="Content" ObjectID="_1660466647" r:id="rId48"/>
        </w:object>
      </w:r>
    </w:p>
    <w:p w:rsidR="00281C3C" w:rsidRPr="00AE156A" w:rsidRDefault="00281C3C" w:rsidP="00044FFF">
      <w:pPr>
        <w:jc w:val="both"/>
        <w:rPr>
          <w:rFonts w:ascii="Times New Roman" w:hAnsi="Times New Roman" w:cs="Times New Roman"/>
          <w:iCs/>
          <w:noProof/>
          <w:sz w:val="28"/>
          <w:szCs w:val="28"/>
          <w:lang w:val="vi-VN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>Làm tương tự như trên cho các phân số còn lại, ta có những phân số biểu diễn số hữu tỉ</w:t>
      </w:r>
      <w:r w:rsidR="003700AA"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 </w:t>
      </w:r>
      <w:r w:rsidR="003700AA" w:rsidRPr="004576B6">
        <w:rPr>
          <w:position w:val="-26"/>
        </w:rPr>
        <w:object w:dxaOrig="400" w:dyaOrig="700">
          <v:shape id="_x0000_i1045" type="#_x0000_t75" style="width:20.25pt;height:35.25pt" o:ole="">
            <v:imagedata r:id="rId49" o:title=""/>
          </v:shape>
          <o:OLEObject Type="Embed" ProgID="Equation.DSMT4" ShapeID="_x0000_i1045" DrawAspect="Content" ObjectID="_1660466648" r:id="rId50"/>
        </w:object>
      </w:r>
      <w:r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 </w:t>
      </w:r>
      <w:r w:rsidR="003700AA"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là: </w:t>
      </w:r>
      <w:r w:rsidR="003700AA" w:rsidRPr="004576B6">
        <w:rPr>
          <w:position w:val="-28"/>
        </w:rPr>
        <w:object w:dxaOrig="1800" w:dyaOrig="720">
          <v:shape id="_x0000_i1046" type="#_x0000_t75" style="width:90pt;height:36pt" o:ole="">
            <v:imagedata r:id="rId51" o:title=""/>
          </v:shape>
          <o:OLEObject Type="Embed" ProgID="Equation.DSMT4" ShapeID="_x0000_i1046" DrawAspect="Content" ObjectID="_1660466649" r:id="rId52"/>
        </w:object>
      </w:r>
      <w:r w:rsidR="003700AA" w:rsidRPr="003700AA"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 </w:t>
      </w:r>
    </w:p>
    <w:p w:rsidR="00D135B8" w:rsidRPr="003700AA" w:rsidRDefault="003700AA" w:rsidP="00D135B8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Do </w:t>
      </w:r>
      <w:r w:rsidRPr="004576B6">
        <w:rPr>
          <w:position w:val="-26"/>
        </w:rPr>
        <w:object w:dxaOrig="400" w:dyaOrig="700">
          <v:shape id="_x0000_i1047" type="#_x0000_t75" style="width:20.25pt;height:35.25pt" o:ole="">
            <v:imagedata r:id="rId53" o:title=""/>
          </v:shape>
          <o:OLEObject Type="Embed" ProgID="Equation.DSMT4" ShapeID="_x0000_i1047" DrawAspect="Content" ObjectID="_1660466650" r:id="rId5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lớn hơn -1 nhưng nhỏ hơn 0. Chia khoảng cách từ 0 đến – 1 thành 4 phần bằng nhau, lấy 3 phần từ 0 qua ta được điểm biểu diễn </w:t>
      </w:r>
      <w:r w:rsidRPr="004576B6">
        <w:rPr>
          <w:position w:val="-26"/>
        </w:rPr>
        <w:object w:dxaOrig="400" w:dyaOrig="700">
          <v:shape id="_x0000_i1048" type="#_x0000_t75" style="width:20.25pt;height:35.25pt" o:ole="">
            <v:imagedata r:id="rId53" o:title=""/>
          </v:shape>
          <o:OLEObject Type="Embed" ProgID="Equation.DSMT4" ShapeID="_x0000_i1048" DrawAspect="Content" ObjectID="_1660466651" r:id="rId55"/>
        </w:object>
      </w:r>
    </w:p>
    <w:p w:rsidR="003700AA" w:rsidRDefault="003700AA" w:rsidP="00281C3C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3 (sgk/ trang 8) </w:t>
      </w:r>
      <w:r>
        <w:rPr>
          <w:rFonts w:ascii="Times New Roman" w:hAnsi="Times New Roman" w:cs="Times New Roman"/>
          <w:sz w:val="28"/>
          <w:szCs w:val="28"/>
          <w:lang w:val="vi-VN"/>
        </w:rPr>
        <w:t>So sánh các số hữu tỉ:</w:t>
      </w:r>
    </w:p>
    <w:p w:rsidR="003700AA" w:rsidRDefault="003700AA" w:rsidP="00281C3C">
      <w:pPr>
        <w:spacing w:after="0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áp số: a)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 &lt; y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x &gt; y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 = y</w:t>
      </w:r>
    </w:p>
    <w:p w:rsidR="003700AA" w:rsidRDefault="003700AA" w:rsidP="00281C3C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II. DẶN DÒ</w:t>
      </w:r>
    </w:p>
    <w:p w:rsidR="00B778FF" w:rsidRPr="00B778FF" w:rsidRDefault="00B778FF" w:rsidP="00B778FF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B778FF">
        <w:rPr>
          <w:rFonts w:ascii="Times New Roman" w:hAnsi="Times New Roman" w:cs="Times New Roman"/>
          <w:sz w:val="28"/>
          <w:szCs w:val="28"/>
        </w:rPr>
        <w:t xml:space="preserve">Học sinh </w:t>
      </w:r>
      <w:r>
        <w:rPr>
          <w:rFonts w:ascii="Times New Roman" w:hAnsi="Times New Roman" w:cs="Times New Roman"/>
          <w:sz w:val="28"/>
          <w:szCs w:val="28"/>
          <w:lang w:val="vi-VN"/>
        </w:rPr>
        <w:t>học thuộc định nghĩa</w:t>
      </w:r>
      <w:r w:rsidRPr="00B778FF">
        <w:rPr>
          <w:rFonts w:ascii="Times New Roman" w:hAnsi="Times New Roman" w:cs="Times New Roman"/>
          <w:sz w:val="28"/>
          <w:szCs w:val="28"/>
        </w:rPr>
        <w:t xml:space="preserve"> số hữu tỉ,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ắm được </w:t>
      </w:r>
      <w:r w:rsidRPr="00B778FF">
        <w:rPr>
          <w:rFonts w:ascii="Times New Roman" w:hAnsi="Times New Roman" w:cs="Times New Roman"/>
          <w:sz w:val="28"/>
          <w:szCs w:val="28"/>
        </w:rPr>
        <w:t>cách biểu diễn số hữu tỉ trên trục số, qua đó đó biết vận dụng so sánh các số hữu tỉ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778FF" w:rsidRPr="00286BDB" w:rsidRDefault="00B778FF" w:rsidP="00B778FF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B778FF">
        <w:rPr>
          <w:rFonts w:ascii="Times New Roman" w:hAnsi="Times New Roman" w:cs="Times New Roman"/>
          <w:sz w:val="28"/>
          <w:szCs w:val="28"/>
        </w:rPr>
        <w:t>Họ</w:t>
      </w:r>
      <w:r w:rsidR="00286BDB">
        <w:rPr>
          <w:rFonts w:ascii="Times New Roman" w:hAnsi="Times New Roman" w:cs="Times New Roman"/>
          <w:sz w:val="28"/>
          <w:szCs w:val="28"/>
        </w:rPr>
        <w:t>c sinh</w:t>
      </w:r>
      <w:r w:rsidRPr="00B778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nắm</w:t>
      </w:r>
      <w:r w:rsidRPr="00B778FF">
        <w:rPr>
          <w:rFonts w:ascii="Times New Roman" w:hAnsi="Times New Roman" w:cs="Times New Roman"/>
          <w:sz w:val="28"/>
          <w:szCs w:val="28"/>
        </w:rPr>
        <w:t xml:space="preserve"> được mối quan hệ giữa các tập số tự nhiên, số nguyên, và số hữu tỉ</w:t>
      </w:r>
      <w:r w:rsidR="00286BD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778FF" w:rsidRDefault="00B778FF" w:rsidP="00B778FF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Xem lại cách giải các bài tập.</w:t>
      </w:r>
    </w:p>
    <w:p w:rsidR="00B778FF" w:rsidRDefault="00B778FF" w:rsidP="00B778FF">
      <w:pPr>
        <w:spacing w:before="60" w:after="60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color w:val="FF0000"/>
          <w:sz w:val="28"/>
          <w:szCs w:val="28"/>
          <w:lang w:val="vi-VN"/>
        </w:rPr>
        <w:t>- Làm bài tậ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p 2; 3; 4/ sgk/ trang 7; </w:t>
      </w:r>
      <w:r w:rsidRPr="00B778FF">
        <w:rPr>
          <w:rFonts w:ascii="Times New Roman" w:hAnsi="Times New Roman" w:cs="Times New Roman"/>
          <w:color w:val="FF0000"/>
          <w:sz w:val="28"/>
          <w:szCs w:val="28"/>
          <w:lang w:val="vi-VN"/>
        </w:rPr>
        <w:t>8 VÀO VỞ.</w:t>
      </w:r>
    </w:p>
    <w:p w:rsidR="00B778FF" w:rsidRPr="00B778FF" w:rsidRDefault="00B778FF" w:rsidP="00B778FF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B778FF">
        <w:rPr>
          <w:rFonts w:ascii="Times New Roman" w:hAnsi="Times New Roman" w:cs="Times New Roman"/>
          <w:b/>
          <w:sz w:val="28"/>
          <w:szCs w:val="28"/>
        </w:rPr>
        <w:t>III. TRAO ĐỔI, PHẢN HỒI VỀ KIẾN THỨC BÀI HỌC CỦA HỌC SINH</w:t>
      </w:r>
    </w:p>
    <w:p w:rsidR="00B778FF" w:rsidRPr="00B778FF" w:rsidRDefault="00B778FF" w:rsidP="00B778FF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sz w:val="28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8"/>
          <w:szCs w:val="28"/>
          <w:lang w:val="vi-VN"/>
        </w:rPr>
        <w:t>.....</w:t>
      </w:r>
    </w:p>
    <w:p w:rsidR="00AE156A" w:rsidRDefault="00F90965" w:rsidP="00F9096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sz w:val="28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8"/>
          <w:szCs w:val="28"/>
          <w:lang w:val="vi-VN"/>
        </w:rPr>
        <w:t>.....</w:t>
      </w:r>
    </w:p>
    <w:p w:rsidR="00F90965" w:rsidRPr="00B778FF" w:rsidRDefault="00AE156A" w:rsidP="00AE156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br w:type="page"/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095"/>
      </w:tblGrid>
      <w:tr w:rsidR="00AE156A" w:rsidTr="00F75047">
        <w:tc>
          <w:tcPr>
            <w:tcW w:w="4253" w:type="dxa"/>
          </w:tcPr>
          <w:p w:rsidR="00AE156A" w:rsidRDefault="00AE156A" w:rsidP="00F7504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UBND QUẬN SƠN TRÀ</w:t>
            </w:r>
          </w:p>
        </w:tc>
        <w:tc>
          <w:tcPr>
            <w:tcW w:w="6095" w:type="dxa"/>
          </w:tcPr>
          <w:p w:rsidR="00AE156A" w:rsidRPr="00AE156A" w:rsidRDefault="00AE156A" w:rsidP="00F75047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KIẾN THỨC MÔN TOÁN LỚP 7</w:t>
            </w:r>
          </w:p>
        </w:tc>
      </w:tr>
      <w:tr w:rsidR="00AE156A" w:rsidTr="00F75047">
        <w:tc>
          <w:tcPr>
            <w:tcW w:w="4253" w:type="dxa"/>
          </w:tcPr>
          <w:p w:rsidR="00AE156A" w:rsidRDefault="00AE156A" w:rsidP="00F7504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095" w:type="dxa"/>
          </w:tcPr>
          <w:p w:rsidR="00AE156A" w:rsidRDefault="00AE156A" w:rsidP="00F75047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 1: Từ 07/9 – 12/9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Lớp: 7/....</w:t>
            </w:r>
            <w:r w:rsidRPr="00F70CB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</w:r>
          </w:p>
        </w:tc>
      </w:tr>
    </w:tbl>
    <w:p w:rsidR="00AE156A" w:rsidRDefault="00AE156A" w:rsidP="00AE156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right" w:pos="9360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B778FF" w:rsidRPr="00AE156A" w:rsidRDefault="00B778FF" w:rsidP="00AE156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right" w:pos="9360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TIẾT 2 - BÀI 2</w:t>
      </w:r>
      <w:r w:rsidRPr="006109A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ỘNG, TRỪ </w:t>
      </w:r>
      <w:r w:rsidRPr="006109A0">
        <w:rPr>
          <w:rFonts w:ascii="Times New Roman" w:hAnsi="Times New Roman" w:cs="Times New Roman"/>
          <w:b/>
          <w:sz w:val="28"/>
          <w:szCs w:val="28"/>
          <w:lang w:val="vi-VN"/>
        </w:rPr>
        <w:t>SỐ HỮU TỈ</w:t>
      </w:r>
    </w:p>
    <w:p w:rsidR="00B778FF" w:rsidRDefault="00B778FF" w:rsidP="00B778FF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NỘI DUNG KIẾN THỨC BÀI HỌC </w:t>
      </w:r>
      <w:r w:rsidRPr="006109A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(Ghi vào vở - Học thuộc)</w:t>
      </w:r>
    </w:p>
    <w:p w:rsidR="00B778FF" w:rsidRDefault="00B778FF" w:rsidP="00B778FF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1. Cộng, trừ hai số hữu tỉ</w:t>
      </w:r>
    </w:p>
    <w:p w:rsidR="00E1133E" w:rsidRPr="00E1133E" w:rsidRDefault="00E1133E" w:rsidP="00E1133E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- </w:t>
      </w:r>
      <w:r w:rsidR="00DF178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Quy tắc cộng, trừ hai phân số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: </w:t>
      </w:r>
      <w:r w:rsidRPr="00E1133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uốn cộng, trừ hai phân số ta quy đồng mẫu hai phân số rồi cộng, trừ các tử.</w:t>
      </w:r>
    </w:p>
    <w:p w:rsidR="00E1133E" w:rsidRDefault="00E1133E" w:rsidP="00E1133E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- </w:t>
      </w:r>
      <w:r w:rsidRPr="00E1133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uốn cộng, trừ hai số hữu tỉ, ta viết chúng dưới dạng hai phân số có cùng mẫu dương rồi áp dụng quy tắc cộng, trừ phân số.</w:t>
      </w:r>
    </w:p>
    <w:p w:rsidR="00E1133E" w:rsidRPr="00E1133E" w:rsidRDefault="00E1133E" w:rsidP="00E1133E">
      <w:pPr>
        <w:spacing w:before="60" w:after="6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  <w:lang w:val="vi-VN"/>
        </w:rPr>
      </w:pPr>
      <w:r w:rsidRPr="00E1133E">
        <w:rPr>
          <w:rFonts w:ascii="Times New Roman" w:hAnsi="Times New Roman" w:cs="Times New Roman"/>
          <w:i/>
          <w:color w:val="000000" w:themeColor="text1"/>
          <w:sz w:val="28"/>
          <w:szCs w:val="28"/>
          <w:lang w:val="vi-VN"/>
        </w:rPr>
        <w:t xml:space="preserve">- </w:t>
      </w:r>
      <w:r w:rsidRPr="00E1133E"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  <w:lang w:val="vi-VN"/>
        </w:rPr>
        <w:t>Kết luận:</w:t>
      </w:r>
    </w:p>
    <w:tbl>
      <w:tblPr>
        <w:tblStyle w:val="TableGrid"/>
        <w:tblW w:w="0" w:type="auto"/>
        <w:tblInd w:w="1761" w:type="dxa"/>
        <w:tblLook w:val="04A0" w:firstRow="1" w:lastRow="0" w:firstColumn="1" w:lastColumn="0" w:noHBand="0" w:noVBand="1"/>
      </w:tblPr>
      <w:tblGrid>
        <w:gridCol w:w="4933"/>
      </w:tblGrid>
      <w:tr w:rsidR="00E1133E" w:rsidTr="00AE156A">
        <w:trPr>
          <w:trHeight w:val="2008"/>
        </w:trPr>
        <w:tc>
          <w:tcPr>
            <w:tcW w:w="4933" w:type="dxa"/>
          </w:tcPr>
          <w:p w:rsidR="00E1133E" w:rsidRDefault="00E1133E" w:rsidP="00E1133E">
            <w:pPr>
              <w:spacing w:before="60" w:after="60"/>
              <w:ind w:left="-1135" w:firstLine="113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Với </w:t>
            </w:r>
            <w:r w:rsidR="00AE156A" w:rsidRPr="00A20458">
              <w:rPr>
                <w:position w:val="-28"/>
              </w:rPr>
              <w:object w:dxaOrig="3739" w:dyaOrig="720">
                <v:shape id="_x0000_i1049" type="#_x0000_t75" style="width:171pt;height:33pt" o:ole="">
                  <v:imagedata r:id="rId56" o:title=""/>
                </v:shape>
                <o:OLEObject Type="Embed" ProgID="Equation.DSMT4" ShapeID="_x0000_i1049" DrawAspect="Content" ObjectID="_1660466652" r:id="rId57"/>
              </w:object>
            </w:r>
            <w:r>
              <w:rPr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thì:</w:t>
            </w:r>
          </w:p>
          <w:p w:rsidR="00E1133E" w:rsidRDefault="00AE156A" w:rsidP="00E1133E">
            <w:pPr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A20458">
              <w:rPr>
                <w:position w:val="-66"/>
              </w:rPr>
              <w:object w:dxaOrig="2560" w:dyaOrig="1460">
                <v:shape id="_x0000_i1050" type="#_x0000_t75" style="width:138.75pt;height:1in" o:ole="">
                  <v:imagedata r:id="rId58" o:title=""/>
                </v:shape>
                <o:OLEObject Type="Embed" ProgID="Equation.DSMT4" ShapeID="_x0000_i1050" DrawAspect="Content" ObjectID="_1660466653" r:id="rId59"/>
              </w:object>
            </w:r>
          </w:p>
        </w:tc>
      </w:tr>
    </w:tbl>
    <w:p w:rsidR="00E1133E" w:rsidRDefault="00E1133E" w:rsidP="00E1133E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- </w:t>
      </w:r>
      <w:r w:rsidRPr="00E1133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Phép cộng số hữu tỉ có các tính chất của phép cộng phân số: giao hoán, kết hợp, cộng với số 0.</w:t>
      </w:r>
    </w:p>
    <w:p w:rsidR="00E1133E" w:rsidRDefault="00E1133E" w:rsidP="00E1133E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- mỗi số hữu tỉ</w:t>
      </w:r>
      <w:r w:rsidR="00982994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ều có một số đối.</w:t>
      </w:r>
    </w:p>
    <w:p w:rsidR="00982994" w:rsidRPr="00982994" w:rsidRDefault="00982994" w:rsidP="00E1133E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?)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ính: a) </w:t>
      </w:r>
      <w:r w:rsidRPr="00A20458">
        <w:rPr>
          <w:position w:val="-28"/>
        </w:rPr>
        <w:object w:dxaOrig="1140" w:dyaOrig="720">
          <v:shape id="_x0000_i1051" type="#_x0000_t75" style="width:57pt;height:36pt" o:ole="">
            <v:imagedata r:id="rId60" o:title=""/>
          </v:shape>
          <o:OLEObject Type="Embed" ProgID="Equation.DSMT4" ShapeID="_x0000_i1051" DrawAspect="Content" ObjectID="_1660466654" r:id="rId61"/>
        </w:object>
      </w:r>
      <w:r>
        <w:rPr>
          <w:lang w:val="vi-VN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A20458">
        <w:rPr>
          <w:position w:val="-28"/>
        </w:rPr>
        <w:object w:dxaOrig="1219" w:dyaOrig="720">
          <v:shape id="_x0000_i1052" type="#_x0000_t75" style="width:60.75pt;height:36pt" o:ole="">
            <v:imagedata r:id="rId62" o:title=""/>
          </v:shape>
          <o:OLEObject Type="Embed" ProgID="Equation.DSMT4" ShapeID="_x0000_i1052" DrawAspect="Content" ObjectID="_1660466655" r:id="rId63"/>
        </w:object>
      </w:r>
    </w:p>
    <w:p w:rsidR="00982994" w:rsidRPr="00982994" w:rsidRDefault="00982994" w:rsidP="00E1133E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82994">
        <w:rPr>
          <w:rFonts w:ascii="Times New Roman" w:hAnsi="Times New Roman" w:cs="Times New Roman"/>
          <w:position w:val="-28"/>
        </w:rPr>
        <w:object w:dxaOrig="5520" w:dyaOrig="720">
          <v:shape id="_x0000_i1053" type="#_x0000_t75" style="width:276pt;height:36pt" o:ole="">
            <v:imagedata r:id="rId64" o:title=""/>
          </v:shape>
          <o:OLEObject Type="Embed" ProgID="Equation.DSMT4" ShapeID="_x0000_i1053" DrawAspect="Content" ObjectID="_1660466656" r:id="rId65"/>
        </w:object>
      </w:r>
    </w:p>
    <w:p w:rsidR="00B778FF" w:rsidRPr="003700AA" w:rsidRDefault="00982994" w:rsidP="00281C3C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982994">
        <w:rPr>
          <w:rFonts w:ascii="Times New Roman" w:hAnsi="Times New Roman" w:cs="Times New Roman"/>
          <w:position w:val="-28"/>
          <w:lang w:val="pt-BR"/>
        </w:rPr>
        <w:object w:dxaOrig="4220" w:dyaOrig="720">
          <v:shape id="_x0000_i1054" type="#_x0000_t75" style="width:210.75pt;height:36pt" o:ole="">
            <v:imagedata r:id="rId66" o:title=""/>
          </v:shape>
          <o:OLEObject Type="Embed" ProgID="Equation.DSMT4" ShapeID="_x0000_i1054" DrawAspect="Content" ObjectID="_1660466657" r:id="rId67"/>
        </w:object>
      </w:r>
    </w:p>
    <w:p w:rsidR="00982994" w:rsidRDefault="00982994" w:rsidP="00281C3C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2. Quy tắc “chuyển vế”</w:t>
      </w:r>
    </w:p>
    <w:p w:rsidR="00982994" w:rsidRDefault="00982994" w:rsidP="00281C3C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ương tự như trong Z, trong Q ta cũng có quy tắc “chuyển vế” :</w:t>
      </w:r>
    </w:p>
    <w:tbl>
      <w:tblPr>
        <w:tblStyle w:val="TableGrid"/>
        <w:tblW w:w="0" w:type="auto"/>
        <w:jc w:val="center"/>
        <w:tblInd w:w="250" w:type="dxa"/>
        <w:tblLook w:val="04A0" w:firstRow="1" w:lastRow="0" w:firstColumn="1" w:lastColumn="0" w:noHBand="0" w:noVBand="1"/>
      </w:tblPr>
      <w:tblGrid>
        <w:gridCol w:w="9397"/>
      </w:tblGrid>
      <w:tr w:rsidR="00982994" w:rsidTr="00982994">
        <w:trPr>
          <w:trHeight w:val="809"/>
          <w:jc w:val="center"/>
        </w:trPr>
        <w:tc>
          <w:tcPr>
            <w:tcW w:w="9397" w:type="dxa"/>
          </w:tcPr>
          <w:p w:rsidR="00982994" w:rsidRDefault="00982994" w:rsidP="00281C3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hi chuyển một số hạng từ vế này sang vế kia của một đẳng thức. ta phải đổi dấu số hạng đó.</w:t>
            </w:r>
          </w:p>
          <w:p w:rsidR="00982994" w:rsidRDefault="00982994" w:rsidP="00281C3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ới mọi </w:t>
            </w:r>
            <w:r w:rsidRPr="00A20458">
              <w:rPr>
                <w:position w:val="-12"/>
              </w:rPr>
              <w:object w:dxaOrig="3800" w:dyaOrig="360">
                <v:shape id="_x0000_i1055" type="#_x0000_t75" style="width:189.75pt;height:18pt" o:ole="">
                  <v:imagedata r:id="rId68" o:title=""/>
                </v:shape>
                <o:OLEObject Type="Embed" ProgID="Equation.DSMT4" ShapeID="_x0000_i1055" DrawAspect="Content" ObjectID="_1660466658" r:id="rId69"/>
              </w:object>
            </w:r>
          </w:p>
        </w:tc>
      </w:tr>
    </w:tbl>
    <w:p w:rsidR="00982994" w:rsidRDefault="00982994" w:rsidP="00281C3C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?)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>
        <w:rPr>
          <w:rFonts w:ascii="Times New Roman" w:hAnsi="Times New Roman" w:cs="Times New Roman"/>
          <w:sz w:val="28"/>
          <w:szCs w:val="28"/>
          <w:lang w:val="vi-VN"/>
        </w:rPr>
        <w:t>, biết:</w:t>
      </w:r>
    </w:p>
    <w:p w:rsidR="00F70CB8" w:rsidRDefault="00982994" w:rsidP="00E06287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A20458">
        <w:rPr>
          <w:position w:val="-28"/>
        </w:rPr>
        <w:object w:dxaOrig="4180" w:dyaOrig="720">
          <v:shape id="_x0000_i1056" type="#_x0000_t75" style="width:209.25pt;height:36pt" o:ole="">
            <v:imagedata r:id="rId70" o:title=""/>
          </v:shape>
          <o:OLEObject Type="Embed" ProgID="Equation.DSMT4" ShapeID="_x0000_i1056" DrawAspect="Content" ObjectID="_1660466659" r:id="rId71"/>
        </w:object>
      </w:r>
      <w:r w:rsidR="00F70CB8">
        <w:rPr>
          <w:rFonts w:ascii="Times New Roman" w:hAnsi="Times New Roman" w:cs="Times New Roman"/>
          <w:sz w:val="28"/>
          <w:szCs w:val="28"/>
          <w:lang w:val="vi-VN"/>
        </w:rPr>
        <w:br w:type="page"/>
      </w:r>
      <w:r w:rsidR="00E06287">
        <w:rPr>
          <w:rFonts w:ascii="Times New Roman" w:hAnsi="Times New Roman" w:cs="Times New Roman"/>
          <w:sz w:val="28"/>
          <w:szCs w:val="28"/>
          <w:lang w:val="vi-VN"/>
        </w:rPr>
        <w:lastRenderedPageBreak/>
        <w:t>a) Theo quy tắc “chuyển vế”, ta có:</w:t>
      </w:r>
    </w:p>
    <w:p w:rsidR="00E06287" w:rsidRDefault="00E06287" w:rsidP="00E06287">
      <w:pPr>
        <w:spacing w:after="0"/>
        <w:rPr>
          <w:lang w:val="vi-VN"/>
        </w:rPr>
      </w:pPr>
      <w:r>
        <w:rPr>
          <w:lang w:val="vi-VN"/>
        </w:rPr>
        <w:t xml:space="preserve">                            </w:t>
      </w:r>
      <w:r w:rsidRPr="00E06287">
        <w:rPr>
          <w:position w:val="-102"/>
        </w:rPr>
        <w:object w:dxaOrig="1320" w:dyaOrig="2220">
          <v:shape id="_x0000_i1057" type="#_x0000_t75" style="width:66pt;height:111pt" o:ole="">
            <v:imagedata r:id="rId72" o:title=""/>
          </v:shape>
          <o:OLEObject Type="Embed" ProgID="Equation.DSMT4" ShapeID="_x0000_i1057" DrawAspect="Content" ObjectID="_1660466660" r:id="rId73"/>
        </w:object>
      </w:r>
    </w:p>
    <w:p w:rsidR="00E06287" w:rsidRDefault="00E06287" w:rsidP="00E06287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A20458">
        <w:rPr>
          <w:position w:val="-28"/>
        </w:rPr>
        <w:object w:dxaOrig="920" w:dyaOrig="720">
          <v:shape id="_x0000_i1058" type="#_x0000_t75" style="width:45.75pt;height:36pt" o:ole="">
            <v:imagedata r:id="rId74" o:title=""/>
          </v:shape>
          <o:OLEObject Type="Embed" ProgID="Equation.DSMT4" ShapeID="_x0000_i1058" DrawAspect="Content" ObjectID="_1660466661" r:id="rId75"/>
        </w:object>
      </w:r>
    </w:p>
    <w:p w:rsidR="00E06287" w:rsidRDefault="00E06287" w:rsidP="00E06287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heo quy tắc “chuyển vế”, ta có:</w:t>
      </w:r>
    </w:p>
    <w:p w:rsidR="00E06287" w:rsidRDefault="00E06287" w:rsidP="00E06287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lang w:val="vi-VN"/>
        </w:rPr>
        <w:t xml:space="preserve">                           </w:t>
      </w:r>
      <w:r w:rsidRPr="00E06287">
        <w:rPr>
          <w:position w:val="-102"/>
        </w:rPr>
        <w:object w:dxaOrig="1400" w:dyaOrig="2220">
          <v:shape id="_x0000_i1059" type="#_x0000_t75" style="width:69.75pt;height:111pt" o:ole="">
            <v:imagedata r:id="rId76" o:title=""/>
          </v:shape>
          <o:OLEObject Type="Embed" ProgID="Equation.DSMT4" ShapeID="_x0000_i1059" DrawAspect="Content" ObjectID="_1660466662" r:id="rId77"/>
        </w:object>
      </w:r>
    </w:p>
    <w:p w:rsidR="00E06287" w:rsidRDefault="00E06287" w:rsidP="00E06287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A20458">
        <w:rPr>
          <w:position w:val="-28"/>
        </w:rPr>
        <w:object w:dxaOrig="880" w:dyaOrig="720">
          <v:shape id="_x0000_i1060" type="#_x0000_t75" style="width:44.25pt;height:36pt" o:ole="">
            <v:imagedata r:id="rId78" o:title=""/>
          </v:shape>
          <o:OLEObject Type="Embed" ProgID="Equation.DSMT4" ShapeID="_x0000_i1060" DrawAspect="Content" ObjectID="_1660466663" r:id="rId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E06287" w:rsidRDefault="00506D98" w:rsidP="00506D98">
      <w:pPr>
        <w:pStyle w:val="ListParagraph"/>
        <w:numPr>
          <w:ilvl w:val="0"/>
          <w:numId w:val="1"/>
        </w:numPr>
        <w:ind w:left="426"/>
        <w:rPr>
          <w:rFonts w:ascii="Times New Roman" w:hAnsi="Times New Roman" w:cs="Times New Roman"/>
          <w:sz w:val="28"/>
          <w:szCs w:val="28"/>
          <w:lang w:val="vi-VN"/>
        </w:rPr>
      </w:pPr>
      <w:r w:rsidRPr="00506D98">
        <w:rPr>
          <w:rFonts w:ascii="Times New Roman" w:hAnsi="Times New Roman" w:cs="Times New Roman"/>
          <w:b/>
          <w:i/>
          <w:sz w:val="28"/>
          <w:szCs w:val="28"/>
          <w:u w:val="single"/>
          <w:lang w:val="vi-VN"/>
        </w:rPr>
        <w:t>Chú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</w:t>
      </w:r>
      <w:r w:rsidRPr="00506D98">
        <w:rPr>
          <w:rFonts w:ascii="Times New Roman" w:hAnsi="Times New Roman" w:cs="Times New Roman"/>
          <w:b/>
          <w:i/>
          <w:sz w:val="28"/>
          <w:szCs w:val="28"/>
          <w:lang w:val="vi-VN"/>
        </w:rPr>
        <w:t>Q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ta cũng có những tổng đại số, trong đó có thể đổi chỗ các số hạng, đặt dấu ngoặc để nhóm các số hạng một cách tùy ý như các tổng đại số trong </w:t>
      </w:r>
      <w:r w:rsidRPr="00506D98">
        <w:rPr>
          <w:rFonts w:ascii="Times New Roman" w:hAnsi="Times New Roman" w:cs="Times New Roman"/>
          <w:b/>
          <w:i/>
          <w:sz w:val="28"/>
          <w:szCs w:val="28"/>
          <w:lang w:val="vi-VN"/>
        </w:rPr>
        <w:t>Z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679F2" w:rsidRPr="008679F2" w:rsidRDefault="008679F2" w:rsidP="008679F2">
      <w:pPr>
        <w:pStyle w:val="ListParagraph"/>
        <w:numPr>
          <w:ilvl w:val="0"/>
          <w:numId w:val="14"/>
        </w:numPr>
        <w:spacing w:after="0"/>
        <w:ind w:left="426"/>
        <w:jc w:val="both"/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</w:pPr>
      <w:r w:rsidRPr="008679F2">
        <w:rPr>
          <w:rFonts w:ascii="Times New Roman" w:hAnsi="Times New Roman" w:cs="Times New Roman"/>
          <w:b/>
          <w:iCs/>
          <w:noProof/>
          <w:sz w:val="28"/>
          <w:szCs w:val="28"/>
          <w:lang w:val="vi-VN"/>
        </w:rPr>
        <w:t>Luyện tập</w:t>
      </w:r>
    </w:p>
    <w:p w:rsidR="00506D98" w:rsidRDefault="00506D98" w:rsidP="00506D98">
      <w:pPr>
        <w:ind w:left="6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6 (sgk/ trang 10) </w:t>
      </w:r>
      <w:r w:rsidRPr="00506D98">
        <w:rPr>
          <w:rFonts w:ascii="Times New Roman" w:hAnsi="Times New Roman" w:cs="Times New Roman"/>
          <w:sz w:val="28"/>
          <w:szCs w:val="28"/>
          <w:lang w:val="vi-VN"/>
        </w:rPr>
        <w:t>Tính:</w:t>
      </w:r>
    </w:p>
    <w:p w:rsidR="00AE156A" w:rsidRDefault="00506D98" w:rsidP="00AE156A">
      <w:pPr>
        <w:ind w:left="66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A20458">
        <w:rPr>
          <w:position w:val="-176"/>
        </w:rPr>
        <w:object w:dxaOrig="2040" w:dyaOrig="3700">
          <v:shape id="_x0000_i1061" type="#_x0000_t75" style="width:102pt;height:185.25pt" o:ole="">
            <v:imagedata r:id="rId80" o:title=""/>
          </v:shape>
          <o:OLEObject Type="Embed" ProgID="Equation.DSMT4" ShapeID="_x0000_i1061" DrawAspect="Content" ObjectID="_1660466664" r:id="rId81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 w:rsidR="002E69E1" w:rsidRPr="002E69E1">
        <w:rPr>
          <w:position w:val="-176"/>
        </w:rPr>
        <w:object w:dxaOrig="2659" w:dyaOrig="3780">
          <v:shape id="_x0000_i1062" type="#_x0000_t75" style="width:132.75pt;height:189pt" o:ole="">
            <v:imagedata r:id="rId82" o:title=""/>
          </v:shape>
          <o:OLEObject Type="Embed" ProgID="Equation.DSMT4" ShapeID="_x0000_i1062" DrawAspect="Content" ObjectID="_1660466665" r:id="rId83"/>
        </w:object>
      </w:r>
      <w:r>
        <w:rPr>
          <w:lang w:val="vi-VN"/>
        </w:rPr>
        <w:t xml:space="preserve"> </w:t>
      </w:r>
    </w:p>
    <w:p w:rsidR="00506D98" w:rsidRPr="00AE156A" w:rsidRDefault="002E69E1" w:rsidP="00AE156A">
      <w:pPr>
        <w:ind w:left="66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ương tự làm câu b, c</w:t>
      </w:r>
    </w:p>
    <w:p w:rsidR="002E69E1" w:rsidRPr="002E69E1" w:rsidRDefault="002E69E1" w:rsidP="00310B34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Đáp số: </w:t>
      </w:r>
      <w:r w:rsidR="00310B34" w:rsidRPr="00A20458">
        <w:rPr>
          <w:position w:val="-28"/>
        </w:rPr>
        <w:object w:dxaOrig="2000" w:dyaOrig="720">
          <v:shape id="_x0000_i1063" type="#_x0000_t75" style="width:99.75pt;height:36pt" o:ole="">
            <v:imagedata r:id="rId84" o:title=""/>
          </v:shape>
          <o:OLEObject Type="Embed" ProgID="Equation.DSMT4" ShapeID="_x0000_i1063" DrawAspect="Content" ObjectID="_1660466666" r:id="rId85"/>
        </w:object>
      </w:r>
    </w:p>
    <w:p w:rsidR="00310B34" w:rsidRDefault="00310B34" w:rsidP="00310B34">
      <w:pPr>
        <w:ind w:left="6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8 (sgk/ trang 10) </w:t>
      </w:r>
      <w:r w:rsidRPr="00506D98">
        <w:rPr>
          <w:rFonts w:ascii="Times New Roman" w:hAnsi="Times New Roman" w:cs="Times New Roman"/>
          <w:sz w:val="28"/>
          <w:szCs w:val="28"/>
          <w:lang w:val="vi-VN"/>
        </w:rPr>
        <w:t>Tính:</w:t>
      </w:r>
    </w:p>
    <w:p w:rsidR="00310B34" w:rsidRDefault="00310B34" w:rsidP="00310B34">
      <w:pPr>
        <w:spacing w:after="0"/>
        <w:rPr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áp số: </w:t>
      </w:r>
      <w:r w:rsidR="00173CB3" w:rsidRPr="00A20458">
        <w:rPr>
          <w:position w:val="-28"/>
        </w:rPr>
        <w:object w:dxaOrig="4900" w:dyaOrig="720">
          <v:shape id="_x0000_i1064" type="#_x0000_t75" style="width:245.25pt;height:36pt" o:ole="">
            <v:imagedata r:id="rId86" o:title=""/>
          </v:shape>
          <o:OLEObject Type="Embed" ProgID="Equation.DSMT4" ShapeID="_x0000_i1064" DrawAspect="Content" ObjectID="_1660466667" r:id="rId87"/>
        </w:object>
      </w:r>
    </w:p>
    <w:p w:rsidR="00173CB3" w:rsidRDefault="00173CB3" w:rsidP="00310B34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9 (sgk/ trang 10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x, </w:t>
      </w:r>
      <w:r>
        <w:rPr>
          <w:rFonts w:ascii="Times New Roman" w:hAnsi="Times New Roman" w:cs="Times New Roman"/>
          <w:sz w:val="28"/>
          <w:szCs w:val="28"/>
          <w:lang w:val="vi-VN"/>
        </w:rPr>
        <w:t>biết:</w:t>
      </w:r>
    </w:p>
    <w:p w:rsidR="00173CB3" w:rsidRPr="00173CB3" w:rsidRDefault="00173CB3" w:rsidP="00173CB3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173CB3">
        <w:rPr>
          <w:position w:val="-102"/>
        </w:rPr>
        <w:object w:dxaOrig="1560" w:dyaOrig="2220">
          <v:shape id="_x0000_i1065" type="#_x0000_t75" style="width:78pt;height:111pt" o:ole="">
            <v:imagedata r:id="rId88" o:title=""/>
          </v:shape>
          <o:OLEObject Type="Embed" ProgID="Equation.DSMT4" ShapeID="_x0000_i1065" DrawAspect="Content" ObjectID="_1660466668" r:id="rId89"/>
        </w:object>
      </w:r>
      <w:r>
        <w:rPr>
          <w:lang w:val="vi-VN"/>
        </w:rPr>
        <w:tab/>
      </w:r>
      <w:r>
        <w:rPr>
          <w:lang w:val="vi-VN"/>
        </w:rPr>
        <w:tab/>
      </w:r>
      <w:r w:rsidR="00286BDB" w:rsidRPr="00173CB3">
        <w:rPr>
          <w:position w:val="-102"/>
        </w:rPr>
        <w:object w:dxaOrig="1960" w:dyaOrig="2220">
          <v:shape id="_x0000_i1066" type="#_x0000_t75" style="width:98.25pt;height:111pt" o:ole="">
            <v:imagedata r:id="rId90" o:title=""/>
          </v:shape>
          <o:OLEObject Type="Embed" ProgID="Equation.DSMT4" ShapeID="_x0000_i1066" DrawAspect="Content" ObjectID="_1660466669" r:id="rId91"/>
        </w:object>
      </w:r>
    </w:p>
    <w:p w:rsidR="00173CB3" w:rsidRDefault="00173CB3" w:rsidP="00173CB3">
      <w:pPr>
        <w:rPr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A20458">
        <w:rPr>
          <w:position w:val="-26"/>
        </w:rPr>
        <w:object w:dxaOrig="1200" w:dyaOrig="700">
          <v:shape id="_x0000_i1067" type="#_x0000_t75" style="width:60pt;height:35.25pt" o:ole="">
            <v:imagedata r:id="rId92" o:title=""/>
          </v:shape>
          <o:OLEObject Type="Embed" ProgID="Equation.DSMT4" ShapeID="_x0000_i1067" DrawAspect="Content" ObjectID="_1660466670" r:id="rId93"/>
        </w:object>
      </w:r>
      <w:r w:rsidR="00286BDB">
        <w:rPr>
          <w:lang w:val="vi-VN"/>
        </w:rPr>
        <w:tab/>
      </w:r>
      <w:r w:rsidR="00286BDB">
        <w:rPr>
          <w:lang w:val="vi-VN"/>
        </w:rPr>
        <w:tab/>
      </w:r>
      <w:r w:rsidR="00286BDB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="00286BDB" w:rsidRPr="00A20458">
        <w:rPr>
          <w:position w:val="-26"/>
        </w:rPr>
        <w:object w:dxaOrig="900" w:dyaOrig="700">
          <v:shape id="_x0000_i1068" type="#_x0000_t75" style="width:45pt;height:35.25pt" o:ole="">
            <v:imagedata r:id="rId94" o:title=""/>
          </v:shape>
          <o:OLEObject Type="Embed" ProgID="Equation.DSMT4" ShapeID="_x0000_i1068" DrawAspect="Content" ObjectID="_1660466671" r:id="rId95"/>
        </w:object>
      </w:r>
    </w:p>
    <w:p w:rsidR="00286BDB" w:rsidRDefault="00286BDB" w:rsidP="00286BDB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ương tự làm câu b, d</w:t>
      </w:r>
    </w:p>
    <w:p w:rsidR="00286BDB" w:rsidRPr="002E69E1" w:rsidRDefault="00286BDB" w:rsidP="00286BDB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áp số: </w:t>
      </w:r>
      <w:r w:rsidRPr="00A20458">
        <w:rPr>
          <w:position w:val="-28"/>
        </w:rPr>
        <w:object w:dxaOrig="2200" w:dyaOrig="720">
          <v:shape id="_x0000_i1069" type="#_x0000_t75" style="width:110.25pt;height:36pt" o:ole="">
            <v:imagedata r:id="rId96" o:title=""/>
          </v:shape>
          <o:OLEObject Type="Embed" ProgID="Equation.DSMT4" ShapeID="_x0000_i1069" DrawAspect="Content" ObjectID="_1660466672" r:id="rId97"/>
        </w:object>
      </w:r>
    </w:p>
    <w:p w:rsidR="00286BDB" w:rsidRDefault="00286BDB" w:rsidP="00286BDB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II. DẶN DÒ</w:t>
      </w:r>
    </w:p>
    <w:p w:rsidR="00286BDB" w:rsidRPr="00286BDB" w:rsidRDefault="00286BDB" w:rsidP="00286BDB">
      <w:pPr>
        <w:spacing w:before="60" w:after="60"/>
        <w:rPr>
          <w:rFonts w:ascii="Times New Roman" w:hAnsi="Times New Roman" w:cs="Times New Roman"/>
          <w:i/>
          <w:iCs/>
          <w:sz w:val="28"/>
          <w:szCs w:val="28"/>
          <w:lang w:val="vi-VN"/>
        </w:rPr>
      </w:pPr>
      <w:r w:rsidRPr="00286BDB"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286BDB">
        <w:rPr>
          <w:rFonts w:ascii="Times New Roman" w:hAnsi="Times New Roman" w:cs="Times New Roman"/>
          <w:sz w:val="28"/>
          <w:szCs w:val="28"/>
        </w:rPr>
        <w:t xml:space="preserve">Học sinh </w:t>
      </w:r>
      <w:r>
        <w:rPr>
          <w:rFonts w:ascii="Times New Roman" w:hAnsi="Times New Roman" w:cs="Times New Roman"/>
          <w:sz w:val="28"/>
          <w:szCs w:val="28"/>
          <w:lang w:val="vi-VN"/>
        </w:rPr>
        <w:t>học thuộc</w:t>
      </w:r>
      <w:r w:rsidRPr="00286BDB">
        <w:rPr>
          <w:rFonts w:ascii="Times New Roman" w:hAnsi="Times New Roman" w:cs="Times New Roman"/>
          <w:sz w:val="28"/>
          <w:szCs w:val="28"/>
        </w:rPr>
        <w:t xml:space="preserve"> quy tắc cộng, trừ số hữu tỉ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86BDB" w:rsidRPr="00286BDB" w:rsidRDefault="00286BDB" w:rsidP="00286BDB">
      <w:pPr>
        <w:spacing w:before="60" w:after="60"/>
        <w:rPr>
          <w:rFonts w:ascii="Times New Roman" w:hAnsi="Times New Roman" w:cs="Times New Roman"/>
          <w:i/>
          <w:iCs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B778FF">
        <w:rPr>
          <w:rFonts w:ascii="Times New Roman" w:hAnsi="Times New Roman" w:cs="Times New Roman"/>
          <w:sz w:val="28"/>
          <w:szCs w:val="28"/>
        </w:rPr>
        <w:t xml:space="preserve">Học sinh </w:t>
      </w:r>
      <w:r>
        <w:rPr>
          <w:rFonts w:ascii="Times New Roman" w:hAnsi="Times New Roman" w:cs="Times New Roman"/>
          <w:sz w:val="28"/>
          <w:szCs w:val="28"/>
          <w:lang w:val="vi-VN"/>
        </w:rPr>
        <w:t>nắm được</w:t>
      </w:r>
      <w:r w:rsidRPr="00286BDB">
        <w:rPr>
          <w:rFonts w:ascii="Times New Roman" w:hAnsi="Times New Roman" w:cs="Times New Roman"/>
          <w:sz w:val="28"/>
          <w:szCs w:val="28"/>
        </w:rPr>
        <w:t xml:space="preserve"> quy tắc “chuyển vế” trong tập hợp số hữu tỉ</w:t>
      </w:r>
      <w:r w:rsidRPr="00286BD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86BDB" w:rsidRDefault="00286BDB" w:rsidP="00286BDB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Xem lại cách giải các bài tập.</w:t>
      </w:r>
    </w:p>
    <w:p w:rsidR="00286BDB" w:rsidRDefault="00286BDB" w:rsidP="00286BDB">
      <w:pPr>
        <w:spacing w:before="60" w:after="60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color w:val="FF0000"/>
          <w:sz w:val="28"/>
          <w:szCs w:val="28"/>
          <w:lang w:val="vi-VN"/>
        </w:rPr>
        <w:t>- Làm bài tậ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>p 6b,6c; 7; 8; 9b,9d; 10/ sgk/ trang 10</w:t>
      </w:r>
      <w:r w:rsidRPr="00B778FF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VÀO VỞ.</w:t>
      </w:r>
    </w:p>
    <w:p w:rsidR="00286BDB" w:rsidRPr="00B778FF" w:rsidRDefault="00286BDB" w:rsidP="00286BDB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B778FF">
        <w:rPr>
          <w:rFonts w:ascii="Times New Roman" w:hAnsi="Times New Roman" w:cs="Times New Roman"/>
          <w:b/>
          <w:sz w:val="28"/>
          <w:szCs w:val="28"/>
        </w:rPr>
        <w:t>III. TRAO ĐỔI, PHẢN HỒI VỀ KIẾN THỨC BÀI HỌC CỦA HỌC SINH</w:t>
      </w:r>
    </w:p>
    <w:p w:rsidR="00286BDB" w:rsidRPr="00B778FF" w:rsidRDefault="00286BDB" w:rsidP="00286BDB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sz w:val="28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8"/>
          <w:szCs w:val="28"/>
          <w:lang w:val="vi-VN"/>
        </w:rPr>
        <w:t>.....</w:t>
      </w:r>
    </w:p>
    <w:p w:rsidR="00286BDB" w:rsidRPr="00B778FF" w:rsidRDefault="00286BDB" w:rsidP="00286BDB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sz w:val="28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8"/>
          <w:szCs w:val="28"/>
          <w:lang w:val="vi-VN"/>
        </w:rPr>
        <w:t>.....</w:t>
      </w:r>
    </w:p>
    <w:p w:rsidR="00286BDB" w:rsidRPr="00B778FF" w:rsidRDefault="00286BDB" w:rsidP="00286BDB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sz w:val="28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8"/>
          <w:szCs w:val="28"/>
          <w:lang w:val="vi-VN"/>
        </w:rPr>
        <w:t>.....</w:t>
      </w:r>
    </w:p>
    <w:p w:rsidR="00286BDB" w:rsidRPr="00B778FF" w:rsidRDefault="00286BDB" w:rsidP="00286BDB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778FF">
        <w:rPr>
          <w:rFonts w:ascii="Times New Roman" w:hAnsi="Times New Roman" w:cs="Times New Roman"/>
          <w:sz w:val="28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8"/>
          <w:szCs w:val="28"/>
          <w:lang w:val="vi-VN"/>
        </w:rPr>
        <w:t>.....</w:t>
      </w:r>
    </w:p>
    <w:p w:rsidR="00286BDB" w:rsidRPr="007D4DD0" w:rsidRDefault="00286BDB" w:rsidP="007D4DD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</w:p>
    <w:sectPr w:rsidR="00286BDB" w:rsidRPr="007D4DD0" w:rsidSect="00AE156A">
      <w:headerReference w:type="even" r:id="rId98"/>
      <w:headerReference w:type="default" r:id="rId99"/>
      <w:footerReference w:type="default" r:id="rId100"/>
      <w:headerReference w:type="first" r:id="rId101"/>
      <w:pgSz w:w="12240" w:h="15840"/>
      <w:pgMar w:top="851" w:right="758" w:bottom="709" w:left="1134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28E" w:rsidRDefault="00F5528E" w:rsidP="00F70CB8">
      <w:pPr>
        <w:spacing w:after="0" w:line="240" w:lineRule="auto"/>
      </w:pPr>
      <w:r>
        <w:separator/>
      </w:r>
    </w:p>
  </w:endnote>
  <w:endnote w:type="continuationSeparator" w:id="0">
    <w:p w:rsidR="00F5528E" w:rsidRDefault="00F5528E" w:rsidP="00F70C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1716412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8"/>
        <w:szCs w:val="28"/>
      </w:rPr>
    </w:sdtEndPr>
    <w:sdtContent>
      <w:p w:rsidR="008679F2" w:rsidRPr="000C0A53" w:rsidRDefault="008679F2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0C0A53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0C0A53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0C0A53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77395">
          <w:rPr>
            <w:rFonts w:ascii="Times New Roman" w:hAnsi="Times New Roman" w:cs="Times New Roman"/>
            <w:noProof/>
            <w:sz w:val="28"/>
            <w:szCs w:val="28"/>
          </w:rPr>
          <w:t>4</w:t>
        </w:r>
        <w:r w:rsidRPr="000C0A53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:rsidR="008679F2" w:rsidRDefault="008679F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28E" w:rsidRDefault="00F5528E" w:rsidP="00F70CB8">
      <w:pPr>
        <w:spacing w:after="0" w:line="240" w:lineRule="auto"/>
      </w:pPr>
      <w:r>
        <w:separator/>
      </w:r>
    </w:p>
  </w:footnote>
  <w:footnote w:type="continuationSeparator" w:id="0">
    <w:p w:rsidR="00F5528E" w:rsidRDefault="00F5528E" w:rsidP="00F70C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05E" w:rsidRDefault="00F5528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06409" o:spid="_x0000_s2051" type="#_x0000_t136" style="position:absolute;margin-left:0;margin-top:0;width:651.15pt;height:78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BẢN GỐC TRƯỜNG THCS LÝ TỰ TRỌ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79F2" w:rsidRPr="006109A0" w:rsidRDefault="00F5528E">
    <w:pPr>
      <w:pStyle w:val="Header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b/>
        <w:sz w:val="32"/>
        <w:szCs w:val="32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06410" o:spid="_x0000_s2052" type="#_x0000_t136" style="position:absolute;left:0;text-align:left;margin-left:0;margin-top:0;width:651.15pt;height:78.1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BẢN GỐC TRƯỜNG THCS LÝ TỰ TRỌNG"/>
          <w10:wrap anchorx="margin" anchory="margin"/>
        </v:shape>
      </w:pict>
    </w:r>
  </w:p>
  <w:sdt>
    <w:sdtPr>
      <w:rPr>
        <w:rFonts w:asciiTheme="majorHAnsi" w:eastAsiaTheme="majorEastAsia" w:hAnsiTheme="majorHAnsi" w:cstheme="majorBidi"/>
        <w:b/>
        <w:sz w:val="32"/>
        <w:szCs w:val="32"/>
      </w:rPr>
      <w:alias w:val="Title"/>
      <w:id w:val="1036321934"/>
      <w:placeholder>
        <w:docPart w:val="5CFFDA82D9824CA493CC39E91DF78E35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679F2" w:rsidRPr="006109A0" w:rsidRDefault="008679F2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b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b/>
            <w:sz w:val="32"/>
            <w:szCs w:val="32"/>
            <w:lang w:val="vi-VN"/>
          </w:rPr>
          <w:t>GIÁO ÁN ĐẠI SỐ LỚP 7 – NHÓM TOÁN 7 – NH 2020-2021</w:t>
        </w:r>
      </w:p>
    </w:sdtContent>
  </w:sdt>
  <w:p w:rsidR="008679F2" w:rsidRDefault="008679F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05E" w:rsidRDefault="00F5528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06408" o:spid="_x0000_s2050" type="#_x0000_t136" style="position:absolute;margin-left:0;margin-top:0;width:651.15pt;height:78.1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BẢN GỐC TRƯỜNG THCS LÝ TỰ TRỌ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B019D"/>
    <w:multiLevelType w:val="hybridMultilevel"/>
    <w:tmpl w:val="97C26274"/>
    <w:lvl w:ilvl="0" w:tplc="68D2D8F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305EFC"/>
    <w:multiLevelType w:val="hybridMultilevel"/>
    <w:tmpl w:val="55540EB0"/>
    <w:lvl w:ilvl="0" w:tplc="7E68FB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8D1FB2"/>
    <w:multiLevelType w:val="hybridMultilevel"/>
    <w:tmpl w:val="5AA62B1C"/>
    <w:lvl w:ilvl="0" w:tplc="17CEB460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5C94B83"/>
    <w:multiLevelType w:val="hybridMultilevel"/>
    <w:tmpl w:val="6C4036A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106BD7"/>
    <w:multiLevelType w:val="hybridMultilevel"/>
    <w:tmpl w:val="17CE7F80"/>
    <w:lvl w:ilvl="0" w:tplc="BB960BF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CB65E8"/>
    <w:multiLevelType w:val="hybridMultilevel"/>
    <w:tmpl w:val="E5385C2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3EF137F"/>
    <w:multiLevelType w:val="hybridMultilevel"/>
    <w:tmpl w:val="5624F88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BB1257"/>
    <w:multiLevelType w:val="hybridMultilevel"/>
    <w:tmpl w:val="73F63AEC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38D212FD"/>
    <w:multiLevelType w:val="hybridMultilevel"/>
    <w:tmpl w:val="CA9AF4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D439BD"/>
    <w:multiLevelType w:val="hybridMultilevel"/>
    <w:tmpl w:val="66BCD89C"/>
    <w:lvl w:ilvl="0" w:tplc="08BC90E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6E4178"/>
    <w:multiLevelType w:val="hybridMultilevel"/>
    <w:tmpl w:val="BEA8CD86"/>
    <w:lvl w:ilvl="0" w:tplc="53A09D3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D1117D4"/>
    <w:multiLevelType w:val="hybridMultilevel"/>
    <w:tmpl w:val="A522BB3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AF0499B"/>
    <w:multiLevelType w:val="hybridMultilevel"/>
    <w:tmpl w:val="BE5C7130"/>
    <w:lvl w:ilvl="0" w:tplc="7FC2CF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2957CB4"/>
    <w:multiLevelType w:val="hybridMultilevel"/>
    <w:tmpl w:val="2786A534"/>
    <w:lvl w:ilvl="0" w:tplc="ABDC862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3"/>
  </w:num>
  <w:num w:numId="4">
    <w:abstractNumId w:val="9"/>
  </w:num>
  <w:num w:numId="5">
    <w:abstractNumId w:val="0"/>
  </w:num>
  <w:num w:numId="6">
    <w:abstractNumId w:val="2"/>
  </w:num>
  <w:num w:numId="7">
    <w:abstractNumId w:val="4"/>
  </w:num>
  <w:num w:numId="8">
    <w:abstractNumId w:val="10"/>
  </w:num>
  <w:num w:numId="9">
    <w:abstractNumId w:val="3"/>
  </w:num>
  <w:num w:numId="10">
    <w:abstractNumId w:val="1"/>
  </w:num>
  <w:num w:numId="11">
    <w:abstractNumId w:val="8"/>
  </w:num>
  <w:num w:numId="12">
    <w:abstractNumId w:val="6"/>
  </w:num>
  <w:num w:numId="13">
    <w:abstractNumId w:val="7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1CAn9EH8blUWCXG11Y7Te6sXdaA=" w:salt="GDyxoZqcEZIRX/Wl8qikUg=="/>
  <w:defaultTabStop w:val="720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0CB8"/>
    <w:rsid w:val="00044FFF"/>
    <w:rsid w:val="000C0A53"/>
    <w:rsid w:val="000F10FC"/>
    <w:rsid w:val="00115851"/>
    <w:rsid w:val="00130726"/>
    <w:rsid w:val="001655BE"/>
    <w:rsid w:val="00173CB3"/>
    <w:rsid w:val="001977E2"/>
    <w:rsid w:val="001E50EE"/>
    <w:rsid w:val="002114BE"/>
    <w:rsid w:val="00281C3C"/>
    <w:rsid w:val="00286BDB"/>
    <w:rsid w:val="002B75EE"/>
    <w:rsid w:val="002E69E1"/>
    <w:rsid w:val="00310B34"/>
    <w:rsid w:val="00367E05"/>
    <w:rsid w:val="003700AA"/>
    <w:rsid w:val="00384E75"/>
    <w:rsid w:val="004F2624"/>
    <w:rsid w:val="00506D98"/>
    <w:rsid w:val="00603469"/>
    <w:rsid w:val="006109A0"/>
    <w:rsid w:val="00633A90"/>
    <w:rsid w:val="00641E94"/>
    <w:rsid w:val="006C46FC"/>
    <w:rsid w:val="007775B2"/>
    <w:rsid w:val="007A4FF8"/>
    <w:rsid w:val="007D4DD0"/>
    <w:rsid w:val="007E60A6"/>
    <w:rsid w:val="008074C5"/>
    <w:rsid w:val="0081405E"/>
    <w:rsid w:val="00814F39"/>
    <w:rsid w:val="008529B7"/>
    <w:rsid w:val="008679F2"/>
    <w:rsid w:val="00940A30"/>
    <w:rsid w:val="00955E80"/>
    <w:rsid w:val="00964413"/>
    <w:rsid w:val="00982994"/>
    <w:rsid w:val="00AE156A"/>
    <w:rsid w:val="00B43D8E"/>
    <w:rsid w:val="00B778FF"/>
    <w:rsid w:val="00B90A0C"/>
    <w:rsid w:val="00BC44DC"/>
    <w:rsid w:val="00D135B8"/>
    <w:rsid w:val="00DC0206"/>
    <w:rsid w:val="00DF178B"/>
    <w:rsid w:val="00E04E02"/>
    <w:rsid w:val="00E06287"/>
    <w:rsid w:val="00E1133E"/>
    <w:rsid w:val="00EC055E"/>
    <w:rsid w:val="00F52922"/>
    <w:rsid w:val="00F5528E"/>
    <w:rsid w:val="00F70CB8"/>
    <w:rsid w:val="00F75759"/>
    <w:rsid w:val="00F77395"/>
    <w:rsid w:val="00F90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0C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0CB8"/>
  </w:style>
  <w:style w:type="paragraph" w:styleId="Footer">
    <w:name w:val="footer"/>
    <w:basedOn w:val="Normal"/>
    <w:link w:val="FooterChar"/>
    <w:uiPriority w:val="99"/>
    <w:unhideWhenUsed/>
    <w:rsid w:val="00F70C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0CB8"/>
  </w:style>
  <w:style w:type="paragraph" w:styleId="BalloonText">
    <w:name w:val="Balloon Text"/>
    <w:basedOn w:val="Normal"/>
    <w:link w:val="BalloonTextChar"/>
    <w:uiPriority w:val="99"/>
    <w:semiHidden/>
    <w:unhideWhenUsed/>
    <w:rsid w:val="00F70C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0CB8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D135B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044FFF"/>
    <w:pPr>
      <w:ind w:left="720"/>
      <w:contextualSpacing/>
    </w:pPr>
  </w:style>
  <w:style w:type="character" w:customStyle="1" w:styleId="mjx-char">
    <w:name w:val="mjx-char"/>
    <w:basedOn w:val="DefaultParagraphFont"/>
    <w:rsid w:val="003700AA"/>
  </w:style>
  <w:style w:type="character" w:customStyle="1" w:styleId="mjxassistivemathml">
    <w:name w:val="mjx_assistive_mathml"/>
    <w:basedOn w:val="DefaultParagraphFont"/>
    <w:rsid w:val="003700AA"/>
  </w:style>
  <w:style w:type="character" w:styleId="Hyperlink">
    <w:name w:val="Hyperlink"/>
    <w:basedOn w:val="DefaultParagraphFont"/>
    <w:uiPriority w:val="99"/>
    <w:semiHidden/>
    <w:unhideWhenUsed/>
    <w:rsid w:val="003700AA"/>
    <w:rPr>
      <w:color w:val="0000FF"/>
      <w:u w:val="single"/>
    </w:rPr>
  </w:style>
  <w:style w:type="table" w:styleId="TableGrid">
    <w:name w:val="Table Grid"/>
    <w:basedOn w:val="TableNormal"/>
    <w:uiPriority w:val="59"/>
    <w:rsid w:val="00E113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130726"/>
  </w:style>
  <w:style w:type="paragraph" w:styleId="NoSpacing">
    <w:name w:val="No Spacing"/>
    <w:link w:val="NoSpacingChar"/>
    <w:uiPriority w:val="1"/>
    <w:qFormat/>
    <w:rsid w:val="00BC44DC"/>
    <w:pPr>
      <w:spacing w:after="0" w:line="240" w:lineRule="auto"/>
    </w:pPr>
    <w:rPr>
      <w:rFonts w:eastAsiaTheme="minorEastAsia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BC44DC"/>
    <w:rPr>
      <w:rFonts w:eastAsiaTheme="minorEastAsia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0C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0CB8"/>
  </w:style>
  <w:style w:type="paragraph" w:styleId="Footer">
    <w:name w:val="footer"/>
    <w:basedOn w:val="Normal"/>
    <w:link w:val="FooterChar"/>
    <w:uiPriority w:val="99"/>
    <w:unhideWhenUsed/>
    <w:rsid w:val="00F70C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0CB8"/>
  </w:style>
  <w:style w:type="paragraph" w:styleId="BalloonText">
    <w:name w:val="Balloon Text"/>
    <w:basedOn w:val="Normal"/>
    <w:link w:val="BalloonTextChar"/>
    <w:uiPriority w:val="99"/>
    <w:semiHidden/>
    <w:unhideWhenUsed/>
    <w:rsid w:val="00F70C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0CB8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D135B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044FFF"/>
    <w:pPr>
      <w:ind w:left="720"/>
      <w:contextualSpacing/>
    </w:pPr>
  </w:style>
  <w:style w:type="character" w:customStyle="1" w:styleId="mjx-char">
    <w:name w:val="mjx-char"/>
    <w:basedOn w:val="DefaultParagraphFont"/>
    <w:rsid w:val="003700AA"/>
  </w:style>
  <w:style w:type="character" w:customStyle="1" w:styleId="mjxassistivemathml">
    <w:name w:val="mjx_assistive_mathml"/>
    <w:basedOn w:val="DefaultParagraphFont"/>
    <w:rsid w:val="003700AA"/>
  </w:style>
  <w:style w:type="character" w:styleId="Hyperlink">
    <w:name w:val="Hyperlink"/>
    <w:basedOn w:val="DefaultParagraphFont"/>
    <w:uiPriority w:val="99"/>
    <w:semiHidden/>
    <w:unhideWhenUsed/>
    <w:rsid w:val="003700AA"/>
    <w:rPr>
      <w:color w:val="0000FF"/>
      <w:u w:val="single"/>
    </w:rPr>
  </w:style>
  <w:style w:type="table" w:styleId="TableGrid">
    <w:name w:val="Table Grid"/>
    <w:basedOn w:val="TableNormal"/>
    <w:uiPriority w:val="59"/>
    <w:rsid w:val="00E113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130726"/>
  </w:style>
  <w:style w:type="paragraph" w:styleId="NoSpacing">
    <w:name w:val="No Spacing"/>
    <w:link w:val="NoSpacingChar"/>
    <w:uiPriority w:val="1"/>
    <w:qFormat/>
    <w:rsid w:val="00BC44DC"/>
    <w:pPr>
      <w:spacing w:after="0" w:line="240" w:lineRule="auto"/>
    </w:pPr>
    <w:rPr>
      <w:rFonts w:eastAsiaTheme="minorEastAsia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BC44DC"/>
    <w:rPr>
      <w:rFonts w:eastAsiaTheme="minorEastAsia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glossaryDocument" Target="glossary/document.xml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header" Target="header2.xml"/><Relationship Id="rId101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CFFDA82D9824CA493CC39E91DF78E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C96758-5BDB-4199-857A-A2CC9E5F78D0}"/>
      </w:docPartPr>
      <w:docPartBody>
        <w:p w:rsidR="00EF5F86" w:rsidRDefault="00EF5F86" w:rsidP="00EF5F86">
          <w:pPr>
            <w:pStyle w:val="5CFFDA82D9824CA493CC39E91DF78E35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F86"/>
    <w:rsid w:val="00052070"/>
    <w:rsid w:val="00477C7D"/>
    <w:rsid w:val="005232E1"/>
    <w:rsid w:val="00695DD2"/>
    <w:rsid w:val="006F6370"/>
    <w:rsid w:val="00700767"/>
    <w:rsid w:val="00700E7E"/>
    <w:rsid w:val="00DE0206"/>
    <w:rsid w:val="00EF5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CFFDA82D9824CA493CC39E91DF78E35">
    <w:name w:val="5CFFDA82D9824CA493CC39E91DF78E35"/>
    <w:rsid w:val="00EF5F86"/>
  </w:style>
  <w:style w:type="paragraph" w:customStyle="1" w:styleId="C7F94938AEBE460C865F992911FD0DA2">
    <w:name w:val="C7F94938AEBE460C865F992911FD0DA2"/>
    <w:rsid w:val="00EF5F86"/>
  </w:style>
  <w:style w:type="paragraph" w:customStyle="1" w:styleId="8A37DD0624AC4FF281CBD6E5D5F3D8E1">
    <w:name w:val="8A37DD0624AC4FF281CBD6E5D5F3D8E1"/>
    <w:rsid w:val="00477C7D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CFFDA82D9824CA493CC39E91DF78E35">
    <w:name w:val="5CFFDA82D9824CA493CC39E91DF78E35"/>
    <w:rsid w:val="00EF5F86"/>
  </w:style>
  <w:style w:type="paragraph" w:customStyle="1" w:styleId="C7F94938AEBE460C865F992911FD0DA2">
    <w:name w:val="C7F94938AEBE460C865F992911FD0DA2"/>
    <w:rsid w:val="00EF5F86"/>
  </w:style>
  <w:style w:type="paragraph" w:customStyle="1" w:styleId="8A37DD0624AC4FF281CBD6E5D5F3D8E1">
    <w:name w:val="8A37DD0624AC4FF281CBD6E5D5F3D8E1"/>
    <w:rsid w:val="00477C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5B0154-BE11-49D9-B416-BBD5510068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57</Words>
  <Characters>602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ĐẠI SỐ LỚP 7 – NHÓM TOÁN 7 – NH 2020-2021</vt:lpstr>
    </vt:vector>
  </TitlesOfParts>
  <Company>Microsoft</Company>
  <LinksUpToDate>false</LinksUpToDate>
  <CharactersWithSpaces>7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ĐẠI SỐ LỚP 7 – NHÓM TOÁN 7 – NH 2020-2021</dc:title>
  <dc:creator>Admin</dc:creator>
  <cp:lastModifiedBy>A</cp:lastModifiedBy>
  <cp:revision>4</cp:revision>
  <cp:lastPrinted>2020-08-29T14:44:00Z</cp:lastPrinted>
  <dcterms:created xsi:type="dcterms:W3CDTF">2020-08-31T22:19:00Z</dcterms:created>
  <dcterms:modified xsi:type="dcterms:W3CDTF">2020-09-01T04:56:00Z</dcterms:modified>
</cp:coreProperties>
</file>